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5A94" w:rsidRPr="00CE6836" w:rsidRDefault="00A25A94" w:rsidP="00A25A94">
      <w:pPr>
        <w:jc w:val="center"/>
      </w:pPr>
      <w:r w:rsidRPr="00CE6836">
        <w:t>Министерство образования и науки РФ</w:t>
      </w:r>
    </w:p>
    <w:p w:rsidR="00A25A94" w:rsidRPr="00CE6836" w:rsidRDefault="00A25A94" w:rsidP="00A25A94">
      <w:pPr>
        <w:jc w:val="center"/>
        <w:rPr>
          <w:b/>
        </w:rPr>
      </w:pPr>
      <w:r w:rsidRPr="00CE6836">
        <w:rPr>
          <w:b/>
        </w:rPr>
        <w:t>Бийский технологический институт (филиал)</w:t>
      </w:r>
    </w:p>
    <w:p w:rsidR="00A25A94" w:rsidRPr="00CE6836" w:rsidRDefault="00A25A94" w:rsidP="00A25A94">
      <w:pPr>
        <w:jc w:val="center"/>
      </w:pPr>
      <w:r w:rsidRPr="00CE6836">
        <w:t>государственного образовательного учреждения</w:t>
      </w:r>
    </w:p>
    <w:p w:rsidR="00A25A94" w:rsidRPr="00CE6836" w:rsidRDefault="00A25A94" w:rsidP="00A25A94">
      <w:pPr>
        <w:jc w:val="center"/>
      </w:pPr>
      <w:r w:rsidRPr="00CE6836">
        <w:t>высшего профессионального образования</w:t>
      </w:r>
    </w:p>
    <w:p w:rsidR="00A25A94" w:rsidRPr="00CE6836" w:rsidRDefault="00A25A94" w:rsidP="00A25A94">
      <w:pPr>
        <w:jc w:val="center"/>
      </w:pPr>
      <w:r w:rsidRPr="00CE6836">
        <w:t xml:space="preserve">«Алтайский государственный технический университет </w:t>
      </w:r>
    </w:p>
    <w:p w:rsidR="00A25A94" w:rsidRPr="00CE6836" w:rsidRDefault="00A25A94" w:rsidP="00A25A94">
      <w:pPr>
        <w:jc w:val="center"/>
      </w:pPr>
      <w:r w:rsidRPr="00CE6836">
        <w:t>им. И.И. Ползунова»</w:t>
      </w:r>
    </w:p>
    <w:p w:rsidR="00A25A94" w:rsidRDefault="00A25A94" w:rsidP="00A25A94">
      <w:pPr>
        <w:pStyle w:val="a4"/>
        <w:suppressAutoHyphens/>
        <w:jc w:val="center"/>
        <w:rPr>
          <w:iCs/>
          <w:sz w:val="20"/>
        </w:rPr>
      </w:pPr>
    </w:p>
    <w:p w:rsidR="00A25A94" w:rsidRDefault="00A25A94" w:rsidP="00A25A94">
      <w:pPr>
        <w:suppressAutoHyphens/>
        <w:jc w:val="center"/>
      </w:pPr>
    </w:p>
    <w:p w:rsidR="00A25A94" w:rsidRPr="002F0DB3" w:rsidRDefault="00A25A94" w:rsidP="00A25A94">
      <w:pPr>
        <w:suppressAutoHyphens/>
        <w:spacing w:before="360" w:after="360"/>
        <w:ind w:right="50"/>
        <w:jc w:val="center"/>
        <w:rPr>
          <w:rFonts w:ascii="Candara" w:hAnsi="Candara"/>
          <w:sz w:val="22"/>
          <w:szCs w:val="22"/>
        </w:rPr>
      </w:pPr>
      <w:r w:rsidRPr="002F0DB3">
        <w:rPr>
          <w:rFonts w:ascii="Candara" w:hAnsi="Candara"/>
          <w:sz w:val="22"/>
          <w:szCs w:val="22"/>
        </w:rPr>
        <w:t xml:space="preserve">Т.Н. Зырянова </w:t>
      </w:r>
    </w:p>
    <w:p w:rsidR="00A25A94" w:rsidRDefault="00A25A94" w:rsidP="00A25A94">
      <w:pPr>
        <w:suppressAutoHyphens/>
        <w:spacing w:before="360" w:after="360"/>
        <w:ind w:right="50"/>
        <w:jc w:val="center"/>
      </w:pPr>
    </w:p>
    <w:p w:rsidR="00A25A94" w:rsidRDefault="00A25A94" w:rsidP="00A25A94">
      <w:pPr>
        <w:suppressAutoHyphens/>
        <w:spacing w:before="360" w:after="360"/>
        <w:ind w:right="50"/>
        <w:jc w:val="center"/>
      </w:pPr>
    </w:p>
    <w:p w:rsidR="00A25A94" w:rsidRDefault="00A25A94" w:rsidP="00A25A94">
      <w:pPr>
        <w:jc w:val="center"/>
        <w:rPr>
          <w:b/>
        </w:rPr>
      </w:pPr>
    </w:p>
    <w:p w:rsidR="00A25A94" w:rsidRPr="002F0DB3" w:rsidRDefault="00A25A94" w:rsidP="00A25A94">
      <w:pPr>
        <w:jc w:val="center"/>
        <w:rPr>
          <w:rFonts w:ascii="Candara" w:hAnsi="Candara"/>
          <w:b/>
          <w:sz w:val="28"/>
          <w:szCs w:val="28"/>
        </w:rPr>
      </w:pPr>
      <w:r w:rsidRPr="002F0DB3">
        <w:rPr>
          <w:rFonts w:ascii="Candara" w:hAnsi="Candara"/>
          <w:b/>
          <w:sz w:val="28"/>
          <w:szCs w:val="28"/>
        </w:rPr>
        <w:t xml:space="preserve">МЕТРОЛОГИЯ, СТАНДАРТИЗАЦИЯ </w:t>
      </w:r>
      <w:r w:rsidRPr="002F0DB3">
        <w:rPr>
          <w:rFonts w:ascii="Candara" w:hAnsi="Candara"/>
          <w:b/>
          <w:sz w:val="28"/>
          <w:szCs w:val="28"/>
        </w:rPr>
        <w:br/>
        <w:t>И СЕРТИФИКАЦИЯ</w:t>
      </w:r>
    </w:p>
    <w:p w:rsidR="00034DD5" w:rsidRDefault="00034DD5" w:rsidP="00034DD5">
      <w:pPr>
        <w:jc w:val="center"/>
        <w:rPr>
          <w:iCs/>
        </w:rPr>
      </w:pPr>
    </w:p>
    <w:p w:rsidR="000E2F02" w:rsidRDefault="00034DD5" w:rsidP="00034DD5">
      <w:pPr>
        <w:jc w:val="center"/>
      </w:pPr>
      <w:r>
        <w:t>Методические рекомендации по самостоятельной работе студентов</w:t>
      </w:r>
    </w:p>
    <w:p w:rsidR="000E2F02" w:rsidRDefault="00034DD5" w:rsidP="00034DD5">
      <w:pPr>
        <w:jc w:val="center"/>
        <w:rPr>
          <w:color w:val="000000"/>
        </w:rPr>
      </w:pPr>
      <w:r>
        <w:t>и изучению дисциплины «</w:t>
      </w:r>
      <w:r>
        <w:rPr>
          <w:color w:val="000000"/>
        </w:rPr>
        <w:t>Метрология, стандартизация</w:t>
      </w:r>
    </w:p>
    <w:p w:rsidR="00034DD5" w:rsidRDefault="00034DD5" w:rsidP="00034DD5">
      <w:pPr>
        <w:jc w:val="center"/>
        <w:rPr>
          <w:iCs/>
        </w:rPr>
      </w:pPr>
      <w:r>
        <w:rPr>
          <w:color w:val="000000"/>
        </w:rPr>
        <w:t xml:space="preserve">и сертификация» для студентов специальности </w:t>
      </w:r>
      <w:r w:rsidR="00A25A94">
        <w:rPr>
          <w:color w:val="000000"/>
        </w:rPr>
        <w:br/>
      </w:r>
      <w:r>
        <w:rPr>
          <w:color w:val="000000"/>
        </w:rPr>
        <w:t>1</w:t>
      </w:r>
      <w:r>
        <w:rPr>
          <w:iCs/>
        </w:rPr>
        <w:t>51001 «Технология машиностроения»</w:t>
      </w:r>
    </w:p>
    <w:p w:rsidR="00034DD5" w:rsidRDefault="00034DD5" w:rsidP="00034DD5">
      <w:pPr>
        <w:pStyle w:val="a4"/>
        <w:jc w:val="center"/>
        <w:rPr>
          <w:iCs/>
          <w:sz w:val="20"/>
          <w:szCs w:val="20"/>
        </w:rPr>
      </w:pPr>
    </w:p>
    <w:p w:rsidR="00A25A94" w:rsidRDefault="00A25A94" w:rsidP="00034DD5">
      <w:pPr>
        <w:pStyle w:val="a4"/>
        <w:jc w:val="center"/>
        <w:rPr>
          <w:iCs/>
          <w:sz w:val="20"/>
          <w:szCs w:val="20"/>
        </w:rPr>
      </w:pPr>
    </w:p>
    <w:p w:rsidR="00A25A94" w:rsidRDefault="00BF4F2B" w:rsidP="00034DD5">
      <w:pPr>
        <w:pStyle w:val="a4"/>
        <w:jc w:val="center"/>
        <w:rPr>
          <w:iCs/>
          <w:sz w:val="20"/>
          <w:szCs w:val="20"/>
        </w:rPr>
      </w:pPr>
      <w:r>
        <w:rPr>
          <w:color w:val="FF0000"/>
          <w:sz w:val="2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82.5pt" filled="t">
            <v:fill color2="black"/>
            <v:imagedata r:id="rId8" o:title=""/>
          </v:shape>
        </w:pict>
      </w:r>
    </w:p>
    <w:p w:rsidR="00034DD5" w:rsidRDefault="00034DD5" w:rsidP="00034DD5">
      <w:pPr>
        <w:pStyle w:val="a4"/>
        <w:jc w:val="center"/>
        <w:rPr>
          <w:i/>
          <w:sz w:val="20"/>
          <w:szCs w:val="20"/>
        </w:rPr>
      </w:pPr>
    </w:p>
    <w:p w:rsidR="00A25A94" w:rsidRPr="00CE6836" w:rsidRDefault="00A25A94" w:rsidP="00A25A94">
      <w:pPr>
        <w:spacing w:before="240"/>
        <w:jc w:val="center"/>
      </w:pPr>
      <w:r w:rsidRPr="00CE6836">
        <w:t>Бийск</w:t>
      </w:r>
    </w:p>
    <w:p w:rsidR="00A25A94" w:rsidRPr="00CE6836" w:rsidRDefault="00A25A94" w:rsidP="00A25A94">
      <w:pPr>
        <w:jc w:val="center"/>
        <w:rPr>
          <w:spacing w:val="-2"/>
        </w:rPr>
      </w:pPr>
      <w:r w:rsidRPr="00CE6836">
        <w:rPr>
          <w:spacing w:val="-2"/>
        </w:rPr>
        <w:t xml:space="preserve">Издательство Алтайского государственного технического </w:t>
      </w:r>
      <w:r w:rsidRPr="00CE6836">
        <w:rPr>
          <w:spacing w:val="-2"/>
        </w:rPr>
        <w:br/>
        <w:t>университета им. И.И. Ползунова</w:t>
      </w:r>
    </w:p>
    <w:p w:rsidR="00A25A94" w:rsidRPr="00CE6836" w:rsidRDefault="00A25A94" w:rsidP="00A25A94">
      <w:pPr>
        <w:jc w:val="center"/>
      </w:pPr>
      <w:r w:rsidRPr="00CE6836">
        <w:t>2011</w:t>
      </w:r>
    </w:p>
    <w:p w:rsidR="00034DD5" w:rsidRPr="00A25A94" w:rsidRDefault="00034DD5" w:rsidP="00A25A94">
      <w:pPr>
        <w:rPr>
          <w:b/>
          <w:color w:val="000000"/>
        </w:rPr>
      </w:pPr>
      <w:r w:rsidRPr="00A25A94">
        <w:rPr>
          <w:b/>
          <w:color w:val="000000"/>
        </w:rPr>
        <w:lastRenderedPageBreak/>
        <w:t>УДК 006.91: 389 (076)</w:t>
      </w:r>
    </w:p>
    <w:p w:rsidR="00034DD5" w:rsidRPr="00A25A94" w:rsidRDefault="00034DD5" w:rsidP="00A25A94">
      <w:pPr>
        <w:rPr>
          <w:b/>
          <w:color w:val="000000"/>
        </w:rPr>
      </w:pPr>
      <w:r w:rsidRPr="00A25A94">
        <w:rPr>
          <w:b/>
          <w:color w:val="000000"/>
        </w:rPr>
        <w:t>З89</w:t>
      </w:r>
    </w:p>
    <w:p w:rsidR="00A25A94" w:rsidRDefault="00A25A94" w:rsidP="00A25A94">
      <w:pPr>
        <w:ind w:firstLine="720"/>
        <w:rPr>
          <w:color w:val="000000"/>
        </w:rPr>
      </w:pPr>
    </w:p>
    <w:p w:rsidR="00A25A94" w:rsidRPr="00CE6836" w:rsidRDefault="00A25A94" w:rsidP="00A25A94">
      <w:pPr>
        <w:jc w:val="both"/>
        <w:rPr>
          <w:b/>
        </w:rPr>
      </w:pP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1052"/>
        <w:gridCol w:w="5185"/>
      </w:tblGrid>
      <w:tr w:rsidR="00A25A94" w:rsidRPr="00CE6836" w:rsidTr="00AA7170">
        <w:tc>
          <w:tcPr>
            <w:tcW w:w="1052" w:type="dxa"/>
          </w:tcPr>
          <w:p w:rsidR="00A25A94" w:rsidRPr="00CE6836" w:rsidRDefault="00A25A94" w:rsidP="00C5422A">
            <w:pPr>
              <w:ind w:left="-85"/>
              <w:jc w:val="both"/>
            </w:pPr>
            <w:r w:rsidRPr="00CE6836">
              <w:t>Рецензент:</w:t>
            </w:r>
          </w:p>
        </w:tc>
        <w:tc>
          <w:tcPr>
            <w:tcW w:w="5185" w:type="dxa"/>
          </w:tcPr>
          <w:p w:rsidR="00A25A94" w:rsidRPr="00CE6836" w:rsidRDefault="00AA7170" w:rsidP="00AA7170">
            <w:pPr>
              <w:rPr>
                <w:color w:val="000000"/>
              </w:rPr>
            </w:pPr>
            <w:r>
              <w:rPr>
                <w:color w:val="000000"/>
              </w:rPr>
              <w:t xml:space="preserve">А.В. Жеранин, </w:t>
            </w:r>
            <w:r w:rsidR="00A25A94">
              <w:rPr>
                <w:color w:val="000000"/>
              </w:rPr>
              <w:t>к.т.н., доцент кафедры ТМ БТИ АлтГТУ</w:t>
            </w:r>
            <w:r>
              <w:rPr>
                <w:color w:val="000000"/>
              </w:rPr>
              <w:t>.</w:t>
            </w:r>
            <w:r w:rsidR="00A25A94">
              <w:rPr>
                <w:color w:val="000000"/>
              </w:rPr>
              <w:t xml:space="preserve"> </w:t>
            </w:r>
          </w:p>
        </w:tc>
      </w:tr>
    </w:tbl>
    <w:p w:rsidR="00A25A94" w:rsidRPr="00CE6836" w:rsidRDefault="00A25A94" w:rsidP="00A25A94">
      <w:pPr>
        <w:jc w:val="both"/>
      </w:pPr>
      <w:r w:rsidRPr="00CE6836">
        <w:t xml:space="preserve">          </w:t>
      </w:r>
    </w:p>
    <w:p w:rsidR="00A25A94" w:rsidRDefault="00A25A94" w:rsidP="00A25A94">
      <w:pPr>
        <w:jc w:val="both"/>
      </w:pPr>
    </w:p>
    <w:p w:rsidR="00A25A94" w:rsidRPr="00CE6836" w:rsidRDefault="00A25A94" w:rsidP="00A25A94">
      <w:pPr>
        <w:jc w:val="both"/>
      </w:pPr>
    </w:p>
    <w:p w:rsidR="00A25A94" w:rsidRPr="00CE6836" w:rsidRDefault="00A25A94" w:rsidP="00A25A94">
      <w:pPr>
        <w:ind w:firstLine="454"/>
        <w:rPr>
          <w:b/>
          <w:color w:val="000000"/>
        </w:rPr>
      </w:pPr>
      <w:r w:rsidRPr="00CE6836">
        <w:rPr>
          <w:b/>
          <w:color w:val="000000"/>
        </w:rPr>
        <w:t>Зырянова, Т.Н.</w:t>
      </w:r>
    </w:p>
    <w:tbl>
      <w:tblPr>
        <w:tblW w:w="6237" w:type="dxa"/>
        <w:tblInd w:w="108" w:type="dxa"/>
        <w:tblLook w:val="01E0" w:firstRow="1" w:lastRow="1" w:firstColumn="1" w:lastColumn="1" w:noHBand="0" w:noVBand="0"/>
      </w:tblPr>
      <w:tblGrid>
        <w:gridCol w:w="426"/>
        <w:gridCol w:w="5811"/>
      </w:tblGrid>
      <w:tr w:rsidR="00A25A94" w:rsidRPr="00CE6836" w:rsidTr="00C5422A">
        <w:tc>
          <w:tcPr>
            <w:tcW w:w="426" w:type="dxa"/>
          </w:tcPr>
          <w:p w:rsidR="00A25A94" w:rsidRPr="00CE6836" w:rsidRDefault="00A25A94" w:rsidP="00AA7170">
            <w:pPr>
              <w:widowControl w:val="0"/>
              <w:autoSpaceDE w:val="0"/>
              <w:autoSpaceDN w:val="0"/>
              <w:adjustRightInd w:val="0"/>
              <w:ind w:left="-113" w:right="-113"/>
              <w:rPr>
                <w:spacing w:val="-8"/>
              </w:rPr>
            </w:pPr>
            <w:r w:rsidRPr="00CE6836">
              <w:rPr>
                <w:color w:val="99CC00"/>
                <w:spacing w:val="-8"/>
              </w:rPr>
              <w:t xml:space="preserve">  </w:t>
            </w:r>
            <w:r w:rsidRPr="00CE6836">
              <w:rPr>
                <w:spacing w:val="-8"/>
              </w:rPr>
              <w:t>З89</w:t>
            </w:r>
          </w:p>
          <w:p w:rsidR="00A25A94" w:rsidRPr="00CE6836" w:rsidRDefault="00A25A94" w:rsidP="00A25A94">
            <w:pPr>
              <w:rPr>
                <w:b/>
                <w:color w:val="99CC00"/>
              </w:rPr>
            </w:pPr>
          </w:p>
        </w:tc>
        <w:tc>
          <w:tcPr>
            <w:tcW w:w="5811" w:type="dxa"/>
          </w:tcPr>
          <w:p w:rsidR="00A25A94" w:rsidRPr="00CE6836" w:rsidRDefault="00A25A94" w:rsidP="00AA7170">
            <w:pPr>
              <w:ind w:left="-57"/>
              <w:jc w:val="both"/>
              <w:rPr>
                <w:b/>
              </w:rPr>
            </w:pPr>
            <w:r w:rsidRPr="009E3200">
              <w:t>Метрология, стандартизация</w:t>
            </w:r>
            <w:r>
              <w:t xml:space="preserve"> </w:t>
            </w:r>
            <w:r w:rsidRPr="009E3200">
              <w:t>и сертификация</w:t>
            </w:r>
            <w:r>
              <w:t>: методические рекомендации по самостоятельной работе студентов и изучению дисциплины «</w:t>
            </w:r>
            <w:r>
              <w:rPr>
                <w:color w:val="000000"/>
              </w:rPr>
              <w:t>Метрология, стандартизация и сертификация» для студентов специальности 1</w:t>
            </w:r>
            <w:r>
              <w:rPr>
                <w:iCs/>
              </w:rPr>
              <w:t>51001 «Технология машиностроения»</w:t>
            </w:r>
            <w:r w:rsidR="00AA7170">
              <w:rPr>
                <w:iCs/>
              </w:rPr>
              <w:t xml:space="preserve"> </w:t>
            </w:r>
            <w:r w:rsidRPr="00CE6836">
              <w:t>/ Т.Н. Зырянова; Алт. гос. техн. ун-т, БТИ. – Бийск: Изд-во Алт. гос. техн. ун-та, 2011. – 2</w:t>
            </w:r>
            <w:r w:rsidR="0072506A" w:rsidRPr="0072506A">
              <w:t>3</w:t>
            </w:r>
            <w:r w:rsidRPr="00CE6836">
              <w:t xml:space="preserve"> с.</w:t>
            </w:r>
          </w:p>
        </w:tc>
      </w:tr>
    </w:tbl>
    <w:p w:rsidR="00034DD5" w:rsidRDefault="00034DD5" w:rsidP="00A25A94">
      <w:pPr>
        <w:ind w:firstLine="720"/>
        <w:rPr>
          <w:color w:val="000000"/>
        </w:rPr>
      </w:pPr>
    </w:p>
    <w:p w:rsidR="00034DD5" w:rsidRDefault="00034DD5" w:rsidP="00A25A94">
      <w:pPr>
        <w:ind w:firstLine="720"/>
        <w:rPr>
          <w:color w:val="000000"/>
        </w:rPr>
      </w:pPr>
    </w:p>
    <w:p w:rsidR="00034DD5" w:rsidRDefault="00034DD5" w:rsidP="00AA7170">
      <w:pPr>
        <w:ind w:firstLine="510"/>
        <w:jc w:val="both"/>
        <w:rPr>
          <w:color w:val="000000"/>
        </w:rPr>
      </w:pPr>
      <w:r>
        <w:rPr>
          <w:color w:val="000000"/>
        </w:rPr>
        <w:t>Методические рекомендации содержат основные сведения о дисциплине «Метрология, стандартизация и сертификация», включая цели, задачи, структуру, рекомендации по выполнению самостоятельной ра</w:t>
      </w:r>
      <w:r w:rsidR="00AA7170">
        <w:rPr>
          <w:color w:val="000000"/>
        </w:rPr>
        <w:t>б</w:t>
      </w:r>
      <w:r>
        <w:rPr>
          <w:color w:val="000000"/>
        </w:rPr>
        <w:t xml:space="preserve">оты студентов и изучению дисциплины. </w:t>
      </w:r>
    </w:p>
    <w:p w:rsidR="00034DD5" w:rsidRDefault="00034DD5" w:rsidP="00AA7170">
      <w:pPr>
        <w:ind w:firstLine="510"/>
        <w:jc w:val="both"/>
        <w:rPr>
          <w:color w:val="000000"/>
        </w:rPr>
      </w:pPr>
      <w:r>
        <w:rPr>
          <w:color w:val="000000"/>
        </w:rPr>
        <w:t>Приведены содержание самостоятельной работы студентов, план-график выполнения самостоятельной работы студентами по дисциплине, характеристика, описание и требования к представлению и оформлению результатов самостоятельной работы студентов, рекомендуемая литература.</w:t>
      </w:r>
    </w:p>
    <w:p w:rsidR="00034DD5" w:rsidRDefault="00034DD5" w:rsidP="00034DD5">
      <w:pPr>
        <w:ind w:firstLine="720"/>
        <w:rPr>
          <w:color w:val="000000"/>
        </w:rPr>
      </w:pPr>
    </w:p>
    <w:p w:rsidR="00034DD5" w:rsidRDefault="00034DD5" w:rsidP="00034DD5">
      <w:pPr>
        <w:ind w:firstLine="720"/>
        <w:rPr>
          <w:color w:val="000000"/>
        </w:rPr>
      </w:pPr>
    </w:p>
    <w:p w:rsidR="00034DD5" w:rsidRPr="00A25A94" w:rsidRDefault="00034DD5" w:rsidP="00A25A94">
      <w:pPr>
        <w:ind w:firstLine="720"/>
        <w:jc w:val="right"/>
        <w:rPr>
          <w:b/>
          <w:color w:val="000000"/>
        </w:rPr>
      </w:pPr>
      <w:r>
        <w:rPr>
          <w:color w:val="000000"/>
        </w:rPr>
        <w:t xml:space="preserve">                                                                  </w:t>
      </w:r>
      <w:r w:rsidRPr="00A25A94">
        <w:rPr>
          <w:b/>
          <w:color w:val="000000"/>
        </w:rPr>
        <w:t>УДК 006.91: 389 (076)</w:t>
      </w:r>
    </w:p>
    <w:p w:rsidR="00A25A94" w:rsidRDefault="00A25A94" w:rsidP="00A25A94">
      <w:pPr>
        <w:ind w:right="113" w:firstLine="454"/>
        <w:jc w:val="right"/>
        <w:rPr>
          <w:b/>
        </w:rPr>
      </w:pPr>
    </w:p>
    <w:p w:rsidR="00A25A94" w:rsidRPr="00CE6836" w:rsidRDefault="00A25A94" w:rsidP="00A25A94">
      <w:pPr>
        <w:ind w:right="113" w:firstLine="454"/>
        <w:jc w:val="right"/>
        <w:rPr>
          <w:b/>
        </w:rPr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3227"/>
        <w:gridCol w:w="3118"/>
      </w:tblGrid>
      <w:tr w:rsidR="00A25A94" w:rsidRPr="00CE6836" w:rsidTr="00C5422A">
        <w:tc>
          <w:tcPr>
            <w:tcW w:w="3227" w:type="dxa"/>
          </w:tcPr>
          <w:p w:rsidR="00A25A94" w:rsidRPr="00CE6836" w:rsidRDefault="00A25A94" w:rsidP="00C5422A">
            <w:pPr>
              <w:ind w:right="113"/>
              <w:jc w:val="both"/>
              <w:rPr>
                <w:color w:val="FF0000"/>
              </w:rPr>
            </w:pPr>
          </w:p>
        </w:tc>
        <w:tc>
          <w:tcPr>
            <w:tcW w:w="3118" w:type="dxa"/>
          </w:tcPr>
          <w:p w:rsidR="00A25A94" w:rsidRPr="00CE6836" w:rsidRDefault="00A25A94" w:rsidP="00C5422A">
            <w:pPr>
              <w:ind w:right="113"/>
              <w:jc w:val="both"/>
            </w:pPr>
            <w:r w:rsidRPr="00CE6836">
              <w:t>Рассмотрены и одобрены</w:t>
            </w:r>
          </w:p>
          <w:p w:rsidR="00A25A94" w:rsidRPr="00163091" w:rsidRDefault="00A25A94" w:rsidP="00C5422A">
            <w:pPr>
              <w:ind w:right="113"/>
              <w:jc w:val="both"/>
            </w:pPr>
            <w:r w:rsidRPr="00CE6836">
              <w:t>на заседании кафедры</w:t>
            </w:r>
          </w:p>
          <w:p w:rsidR="00A25A94" w:rsidRPr="00163091" w:rsidRDefault="00A25A94" w:rsidP="00C5422A">
            <w:r w:rsidRPr="00163091">
              <w:t xml:space="preserve">производственной безопасности и управления качеством. </w:t>
            </w:r>
          </w:p>
          <w:p w:rsidR="00A25A94" w:rsidRPr="00CE6836" w:rsidRDefault="00A25A94" w:rsidP="00C5422A">
            <w:pPr>
              <w:ind w:right="-113"/>
              <w:jc w:val="both"/>
            </w:pPr>
            <w:r w:rsidRPr="00CE6836">
              <w:t xml:space="preserve">Протокол № </w:t>
            </w:r>
            <w:r w:rsidRPr="00163091">
              <w:t>09/10</w:t>
            </w:r>
            <w:r w:rsidRPr="00CE6836">
              <w:t xml:space="preserve"> от 1</w:t>
            </w:r>
            <w:r w:rsidRPr="00163091">
              <w:t>6</w:t>
            </w:r>
            <w:r w:rsidRPr="00CE6836">
              <w:t>.</w:t>
            </w:r>
            <w:r w:rsidRPr="00163091">
              <w:t>11</w:t>
            </w:r>
            <w:r w:rsidRPr="00CE6836">
              <w:t>.2010 г.</w:t>
            </w:r>
          </w:p>
        </w:tc>
      </w:tr>
    </w:tbl>
    <w:p w:rsidR="00A25A94" w:rsidRPr="00CE6836" w:rsidRDefault="00A25A94" w:rsidP="00A25A94">
      <w:pPr>
        <w:jc w:val="both"/>
      </w:pPr>
    </w:p>
    <w:p w:rsidR="00A25A94" w:rsidRPr="00CE6836" w:rsidRDefault="00A25A94" w:rsidP="00A25A94">
      <w:pPr>
        <w:jc w:val="both"/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077"/>
        <w:gridCol w:w="2232"/>
      </w:tblGrid>
      <w:tr w:rsidR="00A25A94" w:rsidRPr="00CE6836" w:rsidTr="00C5422A">
        <w:tc>
          <w:tcPr>
            <w:tcW w:w="4077" w:type="dxa"/>
          </w:tcPr>
          <w:p w:rsidR="00A25A94" w:rsidRPr="00CE6836" w:rsidRDefault="00A25A94" w:rsidP="00C5422A">
            <w:pPr>
              <w:rPr>
                <w:color w:val="FF6600"/>
              </w:rPr>
            </w:pPr>
          </w:p>
        </w:tc>
        <w:tc>
          <w:tcPr>
            <w:tcW w:w="2232" w:type="dxa"/>
          </w:tcPr>
          <w:p w:rsidR="00A25A94" w:rsidRPr="00CE6836" w:rsidRDefault="00A25A94" w:rsidP="00C5422A">
            <w:r w:rsidRPr="00CE6836">
              <w:t xml:space="preserve">© </w:t>
            </w:r>
            <w:r w:rsidRPr="00163091">
              <w:rPr>
                <w:color w:val="000000"/>
              </w:rPr>
              <w:t>Зырянова Т.Н.</w:t>
            </w:r>
            <w:r w:rsidRPr="00CE6836">
              <w:t>, 2011</w:t>
            </w:r>
          </w:p>
        </w:tc>
      </w:tr>
      <w:tr w:rsidR="00A25A94" w:rsidRPr="00CE6836" w:rsidTr="00C5422A">
        <w:tc>
          <w:tcPr>
            <w:tcW w:w="4077" w:type="dxa"/>
          </w:tcPr>
          <w:p w:rsidR="00A25A94" w:rsidRPr="00CE6836" w:rsidRDefault="00A25A94" w:rsidP="00C5422A">
            <w:pPr>
              <w:rPr>
                <w:color w:val="FF6600"/>
              </w:rPr>
            </w:pPr>
          </w:p>
        </w:tc>
        <w:tc>
          <w:tcPr>
            <w:tcW w:w="2232" w:type="dxa"/>
          </w:tcPr>
          <w:p w:rsidR="00A25A94" w:rsidRPr="00CE6836" w:rsidRDefault="00A25A94" w:rsidP="00C5422A">
            <w:r w:rsidRPr="00CE6836">
              <w:t>© БТИ АлтГТУ, 2011</w:t>
            </w:r>
          </w:p>
        </w:tc>
      </w:tr>
    </w:tbl>
    <w:p w:rsidR="00034DD5" w:rsidRDefault="00BF4F2B" w:rsidP="00034DD5">
      <w:pPr>
        <w:ind w:firstLine="720"/>
        <w:rPr>
          <w:color w:val="000000"/>
        </w:rPr>
      </w:pPr>
      <w:r>
        <w:rPr>
          <w:rFonts w:ascii="Arial" w:hAnsi="Arial" w:cs="Arial"/>
          <w:noProof/>
          <w:color w:val="FF660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8" type="#_x0000_t202" style="position:absolute;left:0;text-align:left;margin-left:138.8pt;margin-top:22.5pt;width:29.4pt;height:25.05pt;z-index:251657216;mso-position-horizontal-relative:text;mso-position-vertical-relative:text" stroked="f">
            <v:textbox style="mso-next-textbox:#_x0000_s1058" inset="0,0,0,0">
              <w:txbxContent>
                <w:p w:rsidR="00A25A94" w:rsidRDefault="00A25A94" w:rsidP="00A25A94"/>
              </w:txbxContent>
            </v:textbox>
          </v:shape>
        </w:pict>
      </w:r>
    </w:p>
    <w:p w:rsidR="00034DD5" w:rsidRDefault="00034DD5" w:rsidP="00E57C80">
      <w:pPr>
        <w:tabs>
          <w:tab w:val="left" w:pos="426"/>
        </w:tabs>
        <w:jc w:val="center"/>
        <w:rPr>
          <w:b/>
        </w:rPr>
      </w:pPr>
      <w:r>
        <w:rPr>
          <w:b/>
        </w:rPr>
        <w:t>СОДЕРЖАНИЕ</w:t>
      </w:r>
    </w:p>
    <w:p w:rsidR="00E57C80" w:rsidRDefault="00E57C80" w:rsidP="00E57C80">
      <w:pPr>
        <w:jc w:val="center"/>
        <w:rPr>
          <w:b/>
        </w:rPr>
      </w:pPr>
    </w:p>
    <w:tbl>
      <w:tblPr>
        <w:tblW w:w="6283" w:type="dxa"/>
        <w:tblLook w:val="04A0" w:firstRow="1" w:lastRow="0" w:firstColumn="1" w:lastColumn="0" w:noHBand="0" w:noVBand="1"/>
      </w:tblPr>
      <w:tblGrid>
        <w:gridCol w:w="5867"/>
        <w:gridCol w:w="416"/>
      </w:tblGrid>
      <w:tr w:rsidR="00E57C80" w:rsidRPr="00AB277D" w:rsidTr="00C5422A">
        <w:trPr>
          <w:trHeight w:val="338"/>
        </w:trPr>
        <w:tc>
          <w:tcPr>
            <w:tcW w:w="5879" w:type="dxa"/>
          </w:tcPr>
          <w:p w:rsidR="00E57C80" w:rsidRPr="00AB277D" w:rsidRDefault="00E57C80" w:rsidP="00C5422A">
            <w:pPr>
              <w:pStyle w:val="20"/>
              <w:tabs>
                <w:tab w:val="left" w:pos="708"/>
              </w:tabs>
              <w:ind w:left="0" w:right="-57" w:firstLine="0"/>
              <w:jc w:val="both"/>
              <w:rPr>
                <w:i w:val="0"/>
              </w:rPr>
            </w:pPr>
            <w:r w:rsidRPr="00AB277D">
              <w:rPr>
                <w:i w:val="0"/>
              </w:rPr>
              <w:t>1 ЦЕЛИ И ЗАДАЧИ КУРСА ..……………………………………</w:t>
            </w:r>
            <w:r>
              <w:rPr>
                <w:i w:val="0"/>
              </w:rPr>
              <w:t>.</w:t>
            </w:r>
            <w:r w:rsidRPr="00AB277D">
              <w:rPr>
                <w:i w:val="0"/>
              </w:rPr>
              <w:t>…</w:t>
            </w:r>
          </w:p>
        </w:tc>
        <w:tc>
          <w:tcPr>
            <w:tcW w:w="404" w:type="dxa"/>
          </w:tcPr>
          <w:p w:rsidR="00E57C80" w:rsidRPr="00AB277D" w:rsidRDefault="00E57C80" w:rsidP="00E57C80">
            <w:pPr>
              <w:pStyle w:val="20"/>
              <w:tabs>
                <w:tab w:val="left" w:pos="708"/>
              </w:tabs>
              <w:ind w:left="0" w:firstLine="0"/>
              <w:jc w:val="right"/>
              <w:rPr>
                <w:i w:val="0"/>
              </w:rPr>
            </w:pPr>
            <w:r w:rsidRPr="00AB277D">
              <w:rPr>
                <w:i w:val="0"/>
              </w:rPr>
              <w:t>4</w:t>
            </w:r>
          </w:p>
        </w:tc>
      </w:tr>
      <w:tr w:rsidR="00E57C80" w:rsidRPr="00CC3646" w:rsidTr="00C5422A">
        <w:trPr>
          <w:trHeight w:val="441"/>
        </w:trPr>
        <w:tc>
          <w:tcPr>
            <w:tcW w:w="5879" w:type="dxa"/>
          </w:tcPr>
          <w:p w:rsidR="00E57C80" w:rsidRDefault="00E57C80" w:rsidP="00C5422A">
            <w:pPr>
              <w:ind w:right="-57"/>
            </w:pPr>
          </w:p>
          <w:p w:rsidR="00E57C80" w:rsidRPr="00CC3646" w:rsidRDefault="00E57C80" w:rsidP="00C5422A">
            <w:pPr>
              <w:ind w:right="-57"/>
            </w:pPr>
            <w:r w:rsidRPr="00CC3646">
              <w:t>2 СТРУКТУРА КУРСА………………………………………………</w:t>
            </w:r>
            <w:r>
              <w:t>.</w:t>
            </w:r>
          </w:p>
        </w:tc>
        <w:tc>
          <w:tcPr>
            <w:tcW w:w="404" w:type="dxa"/>
          </w:tcPr>
          <w:p w:rsidR="00E57C80" w:rsidRDefault="00E57C80" w:rsidP="00E57C80">
            <w:pPr>
              <w:jc w:val="right"/>
            </w:pPr>
          </w:p>
          <w:p w:rsidR="00E57C80" w:rsidRPr="00CC3646" w:rsidRDefault="00E57C80" w:rsidP="00E57C80">
            <w:pPr>
              <w:jc w:val="right"/>
            </w:pPr>
            <w:r>
              <w:t>6</w:t>
            </w:r>
          </w:p>
        </w:tc>
      </w:tr>
      <w:tr w:rsidR="00E57C80" w:rsidRPr="00CC3646" w:rsidTr="00C5422A">
        <w:trPr>
          <w:trHeight w:val="441"/>
        </w:trPr>
        <w:tc>
          <w:tcPr>
            <w:tcW w:w="5879" w:type="dxa"/>
          </w:tcPr>
          <w:p w:rsidR="00E57C80" w:rsidRDefault="00E57C80" w:rsidP="00C5422A">
            <w:pPr>
              <w:ind w:right="-57"/>
            </w:pPr>
          </w:p>
          <w:p w:rsidR="00E57C80" w:rsidRPr="00CC3646" w:rsidRDefault="00E57C80" w:rsidP="00C5422A">
            <w:pPr>
              <w:ind w:right="-57"/>
            </w:pPr>
            <w:r w:rsidRPr="00CC3646">
              <w:t>3 РЕКОМЕНДАЦИИ ПО ИЗУЧЕНИЮ ДИСЦИПЛИНЫ..………</w:t>
            </w:r>
            <w:r>
              <w:t>..</w:t>
            </w:r>
          </w:p>
        </w:tc>
        <w:tc>
          <w:tcPr>
            <w:tcW w:w="404" w:type="dxa"/>
          </w:tcPr>
          <w:p w:rsidR="00E57C80" w:rsidRDefault="00E57C80" w:rsidP="00E57C80">
            <w:pPr>
              <w:jc w:val="right"/>
            </w:pPr>
          </w:p>
          <w:p w:rsidR="00E57C80" w:rsidRPr="00CC3646" w:rsidRDefault="00AA7170" w:rsidP="00E57C80">
            <w:pPr>
              <w:jc w:val="right"/>
            </w:pPr>
            <w:r>
              <w:t>9</w:t>
            </w:r>
          </w:p>
        </w:tc>
      </w:tr>
      <w:tr w:rsidR="00E57C80" w:rsidRPr="00CC3646" w:rsidTr="00C5422A">
        <w:trPr>
          <w:trHeight w:val="431"/>
        </w:trPr>
        <w:tc>
          <w:tcPr>
            <w:tcW w:w="5879" w:type="dxa"/>
          </w:tcPr>
          <w:p w:rsidR="00E57C80" w:rsidRDefault="00E57C80" w:rsidP="00C5422A">
            <w:pPr>
              <w:ind w:right="-57"/>
            </w:pPr>
          </w:p>
          <w:p w:rsidR="00E57C80" w:rsidRDefault="00E57C80" w:rsidP="00C5422A">
            <w:pPr>
              <w:ind w:right="-57"/>
            </w:pPr>
            <w:r w:rsidRPr="00CC3646">
              <w:t xml:space="preserve">4 СОДЕРЖАНИЕ САМОСТОЯТЕЛЬНОЙ РАБОТЫ </w:t>
            </w:r>
          </w:p>
          <w:p w:rsidR="00E57C80" w:rsidRPr="00CC3646" w:rsidRDefault="00E57C80" w:rsidP="00C5422A">
            <w:pPr>
              <w:ind w:right="-57"/>
            </w:pPr>
            <w:r w:rsidRPr="00CC3646">
              <w:t>СТУДЕНТОВ</w:t>
            </w:r>
            <w:r>
              <w:t>…………………………………………………………..</w:t>
            </w:r>
          </w:p>
        </w:tc>
        <w:tc>
          <w:tcPr>
            <w:tcW w:w="404" w:type="dxa"/>
          </w:tcPr>
          <w:p w:rsidR="00E57C80" w:rsidRDefault="00E57C80" w:rsidP="00E57C80">
            <w:pPr>
              <w:jc w:val="right"/>
            </w:pPr>
          </w:p>
          <w:p w:rsidR="00E57C80" w:rsidRDefault="00E57C80" w:rsidP="00E57C80">
            <w:pPr>
              <w:jc w:val="right"/>
            </w:pPr>
          </w:p>
          <w:p w:rsidR="00E57C80" w:rsidRPr="00CC3646" w:rsidRDefault="00E57C80" w:rsidP="00E57C80">
            <w:pPr>
              <w:jc w:val="right"/>
            </w:pPr>
            <w:r>
              <w:t>9</w:t>
            </w:r>
          </w:p>
        </w:tc>
      </w:tr>
      <w:tr w:rsidR="00E57C80" w:rsidRPr="00CC3646" w:rsidTr="00C5422A">
        <w:trPr>
          <w:trHeight w:val="448"/>
        </w:trPr>
        <w:tc>
          <w:tcPr>
            <w:tcW w:w="5879" w:type="dxa"/>
          </w:tcPr>
          <w:p w:rsidR="00E57C80" w:rsidRDefault="00E57C80" w:rsidP="00C5422A">
            <w:pPr>
              <w:ind w:right="-57"/>
            </w:pPr>
          </w:p>
          <w:p w:rsidR="00E57C80" w:rsidRPr="00CC3646" w:rsidRDefault="00E57C80" w:rsidP="00C5422A">
            <w:pPr>
              <w:ind w:right="-57"/>
            </w:pPr>
            <w:r w:rsidRPr="00CC3646">
              <w:t>5 ПЛАН-ГРАФИК ВЫПОЛНЕНИЯ САМОСТОЯТЕЛЬНОЙ</w:t>
            </w:r>
          </w:p>
          <w:p w:rsidR="00E57C80" w:rsidRPr="00CC3646" w:rsidRDefault="00E57C80" w:rsidP="00C5422A">
            <w:pPr>
              <w:ind w:right="-57"/>
            </w:pPr>
            <w:r w:rsidRPr="00CC3646">
              <w:t xml:space="preserve"> РАБОТЫ СТУДЕНТАМИ ПО ДИСЦИПЛИНЕ………………</w:t>
            </w:r>
            <w:r>
              <w:t>…</w:t>
            </w:r>
            <w:r w:rsidRPr="00CC3646">
              <w:t>…</w:t>
            </w:r>
          </w:p>
        </w:tc>
        <w:tc>
          <w:tcPr>
            <w:tcW w:w="404" w:type="dxa"/>
          </w:tcPr>
          <w:p w:rsidR="00E57C80" w:rsidRDefault="00E57C80" w:rsidP="00E57C80">
            <w:pPr>
              <w:jc w:val="right"/>
            </w:pPr>
          </w:p>
          <w:p w:rsidR="00E57C80" w:rsidRDefault="00E57C80" w:rsidP="00E57C80">
            <w:pPr>
              <w:jc w:val="right"/>
            </w:pPr>
          </w:p>
          <w:p w:rsidR="00E57C80" w:rsidRPr="00CC3646" w:rsidRDefault="00E57C80" w:rsidP="00AA7170">
            <w:pPr>
              <w:jc w:val="right"/>
            </w:pPr>
            <w:r>
              <w:t>1</w:t>
            </w:r>
            <w:r w:rsidR="00AA7170">
              <w:t>1</w:t>
            </w:r>
          </w:p>
        </w:tc>
      </w:tr>
      <w:tr w:rsidR="00E57C80" w:rsidRPr="00CC3646" w:rsidTr="00C5422A">
        <w:trPr>
          <w:trHeight w:val="881"/>
        </w:trPr>
        <w:tc>
          <w:tcPr>
            <w:tcW w:w="5879" w:type="dxa"/>
          </w:tcPr>
          <w:p w:rsidR="00E57C80" w:rsidRDefault="00E57C80" w:rsidP="00C5422A">
            <w:pPr>
              <w:ind w:right="-57"/>
            </w:pPr>
          </w:p>
          <w:p w:rsidR="00E57C80" w:rsidRDefault="00E57C80" w:rsidP="00C5422A">
            <w:pPr>
              <w:ind w:right="-57"/>
            </w:pPr>
            <w:r w:rsidRPr="00CC3646">
              <w:t xml:space="preserve">6 ХАРАКТЕРИСТИКА, ОПИСАНИЕ И ТРЕБОВАНИЯ К </w:t>
            </w:r>
          </w:p>
          <w:p w:rsidR="00E57C80" w:rsidRDefault="00E57C80" w:rsidP="00C5422A">
            <w:pPr>
              <w:ind w:right="-57"/>
            </w:pPr>
            <w:r w:rsidRPr="00CC3646">
              <w:t xml:space="preserve">ПРЕДСТАВЛЕНИЮ И ОФОРМЛЕНИЮ РЕЗУЛЬТАТОВ </w:t>
            </w:r>
          </w:p>
          <w:p w:rsidR="00E57C80" w:rsidRPr="00CC3646" w:rsidRDefault="00E57C80" w:rsidP="00C5422A">
            <w:pPr>
              <w:ind w:right="-57"/>
            </w:pPr>
            <w:r w:rsidRPr="00CC3646">
              <w:t>САМОСТОЯТЕЛЬНОЙ РАБОТЫ СТУДЕНТОВ.……………</w:t>
            </w:r>
            <w:r>
              <w:t>…</w:t>
            </w:r>
            <w:r w:rsidRPr="00CC3646">
              <w:t>….</w:t>
            </w:r>
          </w:p>
        </w:tc>
        <w:tc>
          <w:tcPr>
            <w:tcW w:w="404" w:type="dxa"/>
          </w:tcPr>
          <w:p w:rsidR="00E57C80" w:rsidRDefault="00E57C80" w:rsidP="00E57C80">
            <w:pPr>
              <w:jc w:val="right"/>
            </w:pPr>
          </w:p>
          <w:p w:rsidR="00E57C80" w:rsidRDefault="00E57C80" w:rsidP="00E57C80">
            <w:pPr>
              <w:jc w:val="right"/>
            </w:pPr>
          </w:p>
          <w:p w:rsidR="00E57C80" w:rsidRDefault="00E57C80" w:rsidP="00E57C80">
            <w:pPr>
              <w:jc w:val="right"/>
            </w:pPr>
          </w:p>
          <w:p w:rsidR="00E57C80" w:rsidRPr="00CC3646" w:rsidRDefault="00E57C80" w:rsidP="00E57C80">
            <w:pPr>
              <w:jc w:val="right"/>
            </w:pPr>
            <w:r>
              <w:t>11</w:t>
            </w:r>
          </w:p>
        </w:tc>
      </w:tr>
      <w:tr w:rsidR="00E57C80" w:rsidRPr="00CC3646" w:rsidTr="00C5422A">
        <w:trPr>
          <w:trHeight w:val="657"/>
        </w:trPr>
        <w:tc>
          <w:tcPr>
            <w:tcW w:w="5879" w:type="dxa"/>
          </w:tcPr>
          <w:p w:rsidR="00E57C80" w:rsidRDefault="00E57C80" w:rsidP="00C5422A">
            <w:pPr>
              <w:ind w:right="-57"/>
            </w:pPr>
          </w:p>
          <w:p w:rsidR="00E57C80" w:rsidRPr="00CC3646" w:rsidRDefault="00E57C80" w:rsidP="00C5422A">
            <w:pPr>
              <w:ind w:right="-57"/>
            </w:pPr>
            <w:r w:rsidRPr="00CC3646">
              <w:t>7 ОЦЕНКА ВЫПОЛНЕНИЯ САМОСТОЯТЕЛЬНОЙ РАБОТЫ СТУДЕНТОВ…………………………………………………………..</w:t>
            </w:r>
          </w:p>
        </w:tc>
        <w:tc>
          <w:tcPr>
            <w:tcW w:w="404" w:type="dxa"/>
          </w:tcPr>
          <w:p w:rsidR="00E57C80" w:rsidRDefault="00E57C80" w:rsidP="00E57C80">
            <w:pPr>
              <w:jc w:val="right"/>
            </w:pPr>
          </w:p>
          <w:p w:rsidR="00E57C80" w:rsidRDefault="00E57C80" w:rsidP="00E57C80">
            <w:pPr>
              <w:jc w:val="right"/>
            </w:pPr>
          </w:p>
          <w:p w:rsidR="00E57C80" w:rsidRPr="00CC3646" w:rsidRDefault="00E57C80" w:rsidP="00AA7170">
            <w:pPr>
              <w:jc w:val="right"/>
            </w:pPr>
            <w:r>
              <w:t>1</w:t>
            </w:r>
            <w:r w:rsidR="00AA7170">
              <w:t>6</w:t>
            </w:r>
          </w:p>
        </w:tc>
      </w:tr>
      <w:tr w:rsidR="00E57C80" w:rsidRPr="00CC3646" w:rsidTr="00C5422A">
        <w:trPr>
          <w:trHeight w:val="431"/>
        </w:trPr>
        <w:tc>
          <w:tcPr>
            <w:tcW w:w="5879" w:type="dxa"/>
          </w:tcPr>
          <w:p w:rsidR="00E57C80" w:rsidRDefault="00E57C80" w:rsidP="00C5422A">
            <w:pPr>
              <w:ind w:right="-57"/>
            </w:pPr>
          </w:p>
          <w:p w:rsidR="00E57C80" w:rsidRPr="00CC3646" w:rsidRDefault="00E57C80" w:rsidP="00C5422A">
            <w:pPr>
              <w:ind w:right="-57"/>
            </w:pPr>
            <w:r w:rsidRPr="00CC3646">
              <w:t>СПИСОК РЕКОМЕНДУЕМОЙ ЛИТЕРАТУРЫ…………………</w:t>
            </w:r>
            <w:r>
              <w:t>…</w:t>
            </w:r>
            <w:r w:rsidRPr="00CC3646">
              <w:t xml:space="preserve"> </w:t>
            </w:r>
          </w:p>
        </w:tc>
        <w:tc>
          <w:tcPr>
            <w:tcW w:w="404" w:type="dxa"/>
          </w:tcPr>
          <w:p w:rsidR="00E57C80" w:rsidRDefault="00E57C80" w:rsidP="00E57C80">
            <w:pPr>
              <w:jc w:val="right"/>
            </w:pPr>
          </w:p>
          <w:p w:rsidR="00E57C80" w:rsidRPr="00CC3646" w:rsidRDefault="00E57C80" w:rsidP="00AA7170">
            <w:pPr>
              <w:jc w:val="right"/>
            </w:pPr>
            <w:r>
              <w:t>1</w:t>
            </w:r>
            <w:r w:rsidR="00AA7170">
              <w:t>9</w:t>
            </w:r>
          </w:p>
        </w:tc>
      </w:tr>
    </w:tbl>
    <w:p w:rsidR="00034DD5" w:rsidRDefault="00034DD5" w:rsidP="00034DD5"/>
    <w:p w:rsidR="00034DD5" w:rsidRDefault="00034DD5" w:rsidP="00034DD5"/>
    <w:p w:rsidR="00034DD5" w:rsidRDefault="00034DD5" w:rsidP="00034DD5"/>
    <w:p w:rsidR="00034DD5" w:rsidRDefault="00034DD5" w:rsidP="00034DD5"/>
    <w:p w:rsidR="00034DD5" w:rsidRDefault="00034DD5" w:rsidP="00034DD5"/>
    <w:p w:rsidR="00034DD5" w:rsidRDefault="00034DD5" w:rsidP="00034DD5">
      <w:pPr>
        <w:pStyle w:val="4"/>
        <w:ind w:firstLine="709"/>
        <w:jc w:val="center"/>
        <w:rPr>
          <w:rFonts w:ascii="Times New Roman" w:hAnsi="Times New Roman"/>
          <w:b/>
          <w:bCs/>
          <w:i w:val="0"/>
          <w:sz w:val="20"/>
        </w:rPr>
      </w:pPr>
      <w:bookmarkStart w:id="0" w:name="_Toc175218479"/>
      <w:bookmarkStart w:id="1" w:name="_Toc199047593"/>
      <w:bookmarkStart w:id="2" w:name="_Toc198364831"/>
      <w:bookmarkEnd w:id="0"/>
    </w:p>
    <w:p w:rsidR="00034DD5" w:rsidRDefault="00034DD5" w:rsidP="00034DD5">
      <w:pPr>
        <w:pStyle w:val="4"/>
        <w:ind w:firstLine="709"/>
        <w:jc w:val="center"/>
        <w:rPr>
          <w:rFonts w:ascii="Times New Roman" w:hAnsi="Times New Roman"/>
          <w:b/>
          <w:bCs/>
          <w:i w:val="0"/>
          <w:sz w:val="20"/>
        </w:rPr>
      </w:pPr>
    </w:p>
    <w:p w:rsidR="00034DD5" w:rsidRDefault="00034DD5" w:rsidP="00034DD5">
      <w:pPr>
        <w:pStyle w:val="4"/>
        <w:ind w:firstLine="709"/>
        <w:jc w:val="center"/>
        <w:rPr>
          <w:rFonts w:ascii="Times New Roman" w:hAnsi="Times New Roman"/>
          <w:b/>
          <w:bCs/>
          <w:i w:val="0"/>
          <w:sz w:val="20"/>
        </w:rPr>
      </w:pPr>
    </w:p>
    <w:p w:rsidR="00034DD5" w:rsidRDefault="00034DD5" w:rsidP="00034DD5"/>
    <w:p w:rsidR="00034DD5" w:rsidRDefault="00034DD5" w:rsidP="00034DD5"/>
    <w:p w:rsidR="00034DD5" w:rsidRDefault="00034DD5" w:rsidP="00034DD5"/>
    <w:p w:rsidR="00034DD5" w:rsidRDefault="00034DD5" w:rsidP="00034DD5"/>
    <w:p w:rsidR="00034DD5" w:rsidRDefault="00034DD5" w:rsidP="00034DD5"/>
    <w:p w:rsidR="00034DD5" w:rsidRDefault="00034DD5" w:rsidP="00034DD5"/>
    <w:p w:rsidR="00034DD5" w:rsidRDefault="00034DD5" w:rsidP="00034DD5"/>
    <w:p w:rsidR="00034DD5" w:rsidRDefault="00034DD5" w:rsidP="00034DD5"/>
    <w:p w:rsidR="00034DD5" w:rsidRDefault="00034DD5" w:rsidP="00034DD5"/>
    <w:p w:rsidR="00034DD5" w:rsidRDefault="00034DD5" w:rsidP="00034DD5"/>
    <w:p w:rsidR="00034DD5" w:rsidRPr="00AF74CA" w:rsidRDefault="00034DD5" w:rsidP="00034DD5"/>
    <w:p w:rsidR="00034DD5" w:rsidRDefault="00034DD5" w:rsidP="00E57C80">
      <w:pPr>
        <w:pStyle w:val="4"/>
        <w:ind w:right="0"/>
        <w:jc w:val="center"/>
        <w:rPr>
          <w:rFonts w:ascii="Times New Roman" w:hAnsi="Times New Roman"/>
          <w:b/>
          <w:bCs/>
          <w:i w:val="0"/>
          <w:sz w:val="20"/>
        </w:rPr>
      </w:pPr>
      <w:r>
        <w:rPr>
          <w:rFonts w:ascii="Times New Roman" w:hAnsi="Times New Roman"/>
          <w:b/>
          <w:bCs/>
          <w:i w:val="0"/>
          <w:sz w:val="20"/>
        </w:rPr>
        <w:t>1 ЦЕЛИ И ЗАДАЧИ КУРСА</w:t>
      </w:r>
      <w:bookmarkEnd w:id="1"/>
    </w:p>
    <w:p w:rsidR="00034DD5" w:rsidRDefault="00034DD5" w:rsidP="00523D96">
      <w:pPr>
        <w:ind w:firstLine="720"/>
        <w:jc w:val="center"/>
      </w:pPr>
    </w:p>
    <w:p w:rsidR="00034DD5" w:rsidRDefault="00034DD5" w:rsidP="00034DD5">
      <w:pPr>
        <w:spacing w:line="228" w:lineRule="auto"/>
        <w:ind w:firstLine="510"/>
        <w:jc w:val="both"/>
      </w:pPr>
      <w:r>
        <w:t xml:space="preserve">Основанием для введения дисциплины в учебный процесс является Государственный образовательный стандарт высшего профессионального образования по специальности 151001 «Технология машиностроения» </w:t>
      </w:r>
      <w:r w:rsidRPr="00751569">
        <w:t>направления подготовки дипломированных специалистов 657800 № 513 тех/дс от 28.02.2001 г.</w:t>
      </w:r>
    </w:p>
    <w:p w:rsidR="00034DD5" w:rsidRDefault="00034DD5" w:rsidP="00991E76">
      <w:pPr>
        <w:spacing w:line="228" w:lineRule="auto"/>
        <w:ind w:firstLine="510"/>
        <w:jc w:val="both"/>
      </w:pPr>
      <w:r>
        <w:t>Дисциплина относится к циклу об</w:t>
      </w:r>
      <w:r w:rsidR="00991E76">
        <w:t>щ</w:t>
      </w:r>
      <w:r>
        <w:t xml:space="preserve">епрофессиональных дисциплин и предназначена для студентов, обучающихся по специальности 151001 «Технология машиностроения». </w:t>
      </w:r>
    </w:p>
    <w:p w:rsidR="00034DD5" w:rsidRDefault="00034DD5" w:rsidP="00034DD5">
      <w:pPr>
        <w:ind w:firstLine="510"/>
        <w:jc w:val="both"/>
      </w:pPr>
      <w:r>
        <w:t xml:space="preserve">Основная цель: в результате изучения дисциплины студент должен приобрести знания в области метрологии, стандартизации и сертификации. </w:t>
      </w:r>
    </w:p>
    <w:p w:rsidR="00034DD5" w:rsidRDefault="00034DD5" w:rsidP="00E57C80">
      <w:pPr>
        <w:pStyle w:val="210"/>
        <w:ind w:firstLine="510"/>
        <w:rPr>
          <w:sz w:val="20"/>
        </w:rPr>
      </w:pPr>
      <w:r>
        <w:rPr>
          <w:sz w:val="20"/>
        </w:rPr>
        <w:t xml:space="preserve">Дисциплина состоит из четырех взаимосвязанных модулей: </w:t>
      </w:r>
      <w:r w:rsidR="00E57C80">
        <w:rPr>
          <w:sz w:val="20"/>
        </w:rPr>
        <w:br/>
      </w:r>
      <w:r>
        <w:rPr>
          <w:sz w:val="20"/>
        </w:rPr>
        <w:t xml:space="preserve">1) </w:t>
      </w:r>
      <w:r w:rsidR="000E2F02">
        <w:rPr>
          <w:sz w:val="20"/>
        </w:rPr>
        <w:t>м</w:t>
      </w:r>
      <w:r>
        <w:rPr>
          <w:sz w:val="20"/>
        </w:rPr>
        <w:t xml:space="preserve">етрология; 2) </w:t>
      </w:r>
      <w:r w:rsidR="000E2F02">
        <w:rPr>
          <w:sz w:val="20"/>
        </w:rPr>
        <w:t>в</w:t>
      </w:r>
      <w:r>
        <w:rPr>
          <w:sz w:val="20"/>
        </w:rPr>
        <w:t xml:space="preserve">заимозаменяемость; 3) </w:t>
      </w:r>
      <w:r w:rsidR="000E2F02">
        <w:rPr>
          <w:sz w:val="20"/>
        </w:rPr>
        <w:t>с</w:t>
      </w:r>
      <w:r>
        <w:rPr>
          <w:sz w:val="20"/>
        </w:rPr>
        <w:t xml:space="preserve">тандартизация; </w:t>
      </w:r>
      <w:r w:rsidR="000E2F02">
        <w:rPr>
          <w:sz w:val="20"/>
        </w:rPr>
        <w:t>4</w:t>
      </w:r>
      <w:r>
        <w:rPr>
          <w:sz w:val="20"/>
        </w:rPr>
        <w:t xml:space="preserve">) </w:t>
      </w:r>
      <w:r w:rsidR="0034435F">
        <w:rPr>
          <w:sz w:val="20"/>
        </w:rPr>
        <w:t>сертифи-</w:t>
      </w:r>
      <w:r>
        <w:rPr>
          <w:sz w:val="20"/>
        </w:rPr>
        <w:t>кация. Каждый модуль рассматривается как самостоятельный и в непосредственной связи с другими модулями курса.</w:t>
      </w:r>
    </w:p>
    <w:p w:rsidR="00034DD5" w:rsidRDefault="00034DD5" w:rsidP="00034DD5">
      <w:pPr>
        <w:ind w:firstLine="510"/>
        <w:jc w:val="both"/>
      </w:pPr>
      <w:r>
        <w:t>Изучение дисциплины предусматривает применение таких активных методов обучения, как тематическое изложение отдельных учебных элементов, решение ситуационных задач, индивидуализация обучения и повышение удельного веса самостоятельной работы студентов, управляемой преподавателем.</w:t>
      </w:r>
    </w:p>
    <w:p w:rsidR="008B2896" w:rsidRDefault="00034DD5" w:rsidP="00991E76">
      <w:pPr>
        <w:spacing w:line="228" w:lineRule="auto"/>
        <w:ind w:firstLine="510"/>
        <w:jc w:val="both"/>
      </w:pPr>
      <w:r>
        <w:t xml:space="preserve">Учебный курс имеет практическую часть (практические занятия в объеме 17 часов.). Цель практических занятий: закрепить приобретённые на лекциях теоретические знания, научиться применять </w:t>
      </w:r>
      <w:r w:rsidR="007F59D4">
        <w:t xml:space="preserve">их </w:t>
      </w:r>
      <w:r>
        <w:t>при решении задач, возникающих в практической деятельности инженеров</w:t>
      </w:r>
      <w:r w:rsidR="007F59D4">
        <w:t xml:space="preserve">; </w:t>
      </w:r>
      <w:r>
        <w:t>научиться обрабатывать результаты многократных измерений;</w:t>
      </w:r>
      <w:r w:rsidR="008B2896">
        <w:t xml:space="preserve"> научиться осуществлять выбор допусков и посадок</w:t>
      </w:r>
      <w:r w:rsidR="007F59D4">
        <w:t xml:space="preserve"> гладких цилиндрических соединений</w:t>
      </w:r>
      <w:r w:rsidR="00991E76">
        <w:t>;</w:t>
      </w:r>
      <w:r w:rsidR="008B2896">
        <w:t xml:space="preserve"> </w:t>
      </w:r>
      <w:r w:rsidR="00991E76">
        <w:t>научиться рассчитывать</w:t>
      </w:r>
      <w:r w:rsidR="00991E76" w:rsidRPr="00991E76">
        <w:t xml:space="preserve"> </w:t>
      </w:r>
      <w:r w:rsidR="00991E76" w:rsidRPr="00D65902">
        <w:t>посадк</w:t>
      </w:r>
      <w:r w:rsidR="00991E76">
        <w:t>у</w:t>
      </w:r>
      <w:r w:rsidR="00991E76" w:rsidRPr="00D65902">
        <w:t xml:space="preserve"> с натягом цилиндрического зубчатого колеса на вал</w:t>
      </w:r>
      <w:r w:rsidR="00991E76">
        <w:t xml:space="preserve">, </w:t>
      </w:r>
      <w:r>
        <w:t>ознакомиться с различными сертификатами соответствия продукции; изучить требования к форме сертификата соответствия и правила его заполнения; научиться проверять подлинность и правильность заполнения сертификата, как одной из форм входного контроля качества продукции; изучить схемы сертификации продукции; ознакомиться с различными  категориями и видами стандартов.</w:t>
      </w:r>
    </w:p>
    <w:p w:rsidR="00034DD5" w:rsidRDefault="00034DD5" w:rsidP="008B2896">
      <w:pPr>
        <w:spacing w:line="228" w:lineRule="auto"/>
        <w:ind w:firstLine="510"/>
        <w:jc w:val="both"/>
      </w:pPr>
      <w:r>
        <w:t>Для проведения практических занятий используются:</w:t>
      </w:r>
    </w:p>
    <w:p w:rsidR="00034DD5" w:rsidRDefault="00034DD5" w:rsidP="000656DF">
      <w:pPr>
        <w:spacing w:line="228" w:lineRule="auto"/>
        <w:ind w:firstLine="510"/>
        <w:jc w:val="both"/>
      </w:pPr>
      <w:r>
        <w:rPr>
          <w:szCs w:val="28"/>
        </w:rPr>
        <w:t>–</w:t>
      </w:r>
      <w:r>
        <w:t xml:space="preserve"> методические </w:t>
      </w:r>
      <w:r w:rsidR="000656DF">
        <w:t>рекомендации</w:t>
      </w:r>
      <w:r>
        <w:t xml:space="preserve"> </w:t>
      </w:r>
      <w:r w:rsidR="000656DF">
        <w:t xml:space="preserve">по выполнению практических работ </w:t>
      </w:r>
      <w:r>
        <w:t>для студентов всех форм обучения;</w:t>
      </w:r>
    </w:p>
    <w:p w:rsidR="00034DD5" w:rsidRDefault="00034DD5" w:rsidP="00034DD5">
      <w:pPr>
        <w:spacing w:line="228" w:lineRule="auto"/>
        <w:ind w:firstLine="510"/>
        <w:jc w:val="both"/>
      </w:pPr>
      <w:r>
        <w:rPr>
          <w:szCs w:val="28"/>
        </w:rPr>
        <w:t>–</w:t>
      </w:r>
      <w:r>
        <w:t xml:space="preserve"> тесты контроля текущих знаний;</w:t>
      </w:r>
    </w:p>
    <w:p w:rsidR="000656DF" w:rsidRDefault="000656DF" w:rsidP="00034DD5">
      <w:pPr>
        <w:spacing w:line="228" w:lineRule="auto"/>
        <w:ind w:firstLine="510"/>
        <w:jc w:val="both"/>
      </w:pPr>
      <w:r>
        <w:rPr>
          <w:szCs w:val="28"/>
        </w:rPr>
        <w:t>– федеральные законы;</w:t>
      </w:r>
    </w:p>
    <w:p w:rsidR="00034DD5" w:rsidRDefault="00034DD5" w:rsidP="00034DD5">
      <w:pPr>
        <w:spacing w:line="228" w:lineRule="auto"/>
        <w:ind w:firstLine="510"/>
        <w:jc w:val="both"/>
      </w:pPr>
      <w:r>
        <w:rPr>
          <w:szCs w:val="28"/>
        </w:rPr>
        <w:t>–</w:t>
      </w:r>
      <w:r>
        <w:t xml:space="preserve"> </w:t>
      </w:r>
      <w:r w:rsidR="000656DF">
        <w:t xml:space="preserve">национальные </w:t>
      </w:r>
      <w:r>
        <w:t>стандарты;</w:t>
      </w:r>
    </w:p>
    <w:p w:rsidR="00034DD5" w:rsidRDefault="00034DD5" w:rsidP="00034DD5">
      <w:pPr>
        <w:spacing w:line="228" w:lineRule="auto"/>
        <w:ind w:firstLine="510"/>
        <w:jc w:val="both"/>
      </w:pPr>
      <w:r>
        <w:rPr>
          <w:szCs w:val="28"/>
        </w:rPr>
        <w:t>–</w:t>
      </w:r>
      <w:r>
        <w:t xml:space="preserve"> правила и рекомендации в области стандартизации;</w:t>
      </w:r>
    </w:p>
    <w:p w:rsidR="00034DD5" w:rsidRDefault="00034DD5" w:rsidP="00E57C80">
      <w:pPr>
        <w:spacing w:line="228" w:lineRule="auto"/>
        <w:ind w:firstLine="510"/>
        <w:jc w:val="both"/>
      </w:pPr>
      <w:r>
        <w:rPr>
          <w:szCs w:val="28"/>
        </w:rPr>
        <w:t>–</w:t>
      </w:r>
      <w:r>
        <w:t xml:space="preserve"> технические регламенты;</w:t>
      </w:r>
    </w:p>
    <w:p w:rsidR="00034DD5" w:rsidRDefault="00034DD5" w:rsidP="00E57C80">
      <w:pPr>
        <w:spacing w:line="228" w:lineRule="auto"/>
        <w:ind w:firstLine="510"/>
        <w:jc w:val="both"/>
      </w:pPr>
      <w:r>
        <w:rPr>
          <w:szCs w:val="28"/>
        </w:rPr>
        <w:t>–</w:t>
      </w:r>
      <w:r>
        <w:t xml:space="preserve"> сертификаты соответствия;</w:t>
      </w:r>
    </w:p>
    <w:p w:rsidR="00034DD5" w:rsidRDefault="00034DD5" w:rsidP="00E57C80">
      <w:pPr>
        <w:spacing w:line="228" w:lineRule="auto"/>
        <w:ind w:firstLine="510"/>
        <w:jc w:val="both"/>
      </w:pPr>
      <w:r>
        <w:rPr>
          <w:szCs w:val="28"/>
        </w:rPr>
        <w:t>–</w:t>
      </w:r>
      <w:r>
        <w:t xml:space="preserve"> декларации о соответствии.</w:t>
      </w:r>
    </w:p>
    <w:p w:rsidR="00034DD5" w:rsidRDefault="00034DD5" w:rsidP="00E57C80">
      <w:pPr>
        <w:ind w:firstLine="510"/>
        <w:jc w:val="both"/>
      </w:pPr>
      <w:r>
        <w:t>Учебный курс включает лабораторные работы в объеме 17 часов. Цель лабораторных работ: закрепить приобретённые на лекциях теоретические знания, научиться пользоваться измерительными приборами. Для проведения лабораторных работ используются:</w:t>
      </w:r>
    </w:p>
    <w:p w:rsidR="00034DD5" w:rsidRDefault="00034DD5" w:rsidP="00E57C80">
      <w:pPr>
        <w:ind w:firstLine="510"/>
        <w:jc w:val="both"/>
      </w:pPr>
      <w:r>
        <w:t>-</w:t>
      </w:r>
      <w:r w:rsidRPr="00172C74">
        <w:t xml:space="preserve"> </w:t>
      </w:r>
      <w:r>
        <w:t xml:space="preserve">методические </w:t>
      </w:r>
      <w:r w:rsidR="000656DF">
        <w:t xml:space="preserve">рекомендации по выполнению лабораторных работ </w:t>
      </w:r>
      <w:r>
        <w:t>для студентов всех форм обучения;</w:t>
      </w:r>
    </w:p>
    <w:p w:rsidR="00034DD5" w:rsidRDefault="00034DD5" w:rsidP="00E57C80">
      <w:pPr>
        <w:shd w:val="clear" w:color="auto" w:fill="FFFFFF"/>
        <w:tabs>
          <w:tab w:val="left" w:pos="720"/>
        </w:tabs>
        <w:ind w:firstLine="510"/>
        <w:jc w:val="both"/>
      </w:pPr>
      <w:r>
        <w:t>-</w:t>
      </w:r>
      <w:r w:rsidRPr="00172C74">
        <w:t xml:space="preserve"> </w:t>
      </w:r>
      <w:r>
        <w:t xml:space="preserve">измерительные приборы (штангенинструменты, </w:t>
      </w:r>
      <w:r w:rsidR="0034435F">
        <w:t>микрометри-чес</w:t>
      </w:r>
      <w:r>
        <w:t>кие инструменты, нутромер</w:t>
      </w:r>
      <w:r w:rsidR="000656DF">
        <w:t>ы</w:t>
      </w:r>
      <w:r>
        <w:t xml:space="preserve"> индикаторны</w:t>
      </w:r>
      <w:r w:rsidR="000656DF">
        <w:t>е</w:t>
      </w:r>
      <w:r>
        <w:t xml:space="preserve">, </w:t>
      </w:r>
      <w:r w:rsidR="005F6A79">
        <w:t xml:space="preserve">скобы с отсчетным устройством, резьбовые микрометры, </w:t>
      </w:r>
      <w:r>
        <w:t>плоскопараллельные концевые меры длины</w:t>
      </w:r>
      <w:r w:rsidR="000656DF">
        <w:t xml:space="preserve"> и т.д.</w:t>
      </w:r>
      <w:r>
        <w:t>).</w:t>
      </w:r>
    </w:p>
    <w:p w:rsidR="00034DD5" w:rsidRDefault="00034DD5" w:rsidP="00AA7170">
      <w:pPr>
        <w:ind w:firstLine="510"/>
        <w:jc w:val="both"/>
      </w:pPr>
      <w:r>
        <w:t xml:space="preserve">Промежуточный контроль знаний студентов проводится на основании проведения контрольных опросов на практических занятиях, выполнения и защиты расчетно-графических </w:t>
      </w:r>
      <w:r w:rsidR="007C6F31">
        <w:t>работ</w:t>
      </w:r>
      <w:r>
        <w:t>, состоящих из четырех заданий.</w:t>
      </w:r>
    </w:p>
    <w:p w:rsidR="00034DD5" w:rsidRDefault="00034DD5" w:rsidP="00E57C80">
      <w:pPr>
        <w:ind w:firstLine="510"/>
        <w:jc w:val="both"/>
      </w:pPr>
      <w:r>
        <w:t>Итоговый контроль знаний студентов осуществляется с помощью итогового тестирования, состоящего из трех вопросов в экзаменационных билетах по основным разделам курса: метрологи</w:t>
      </w:r>
      <w:r w:rsidR="007C6F31">
        <w:t>и</w:t>
      </w:r>
      <w:r>
        <w:t xml:space="preserve">, </w:t>
      </w:r>
      <w:r w:rsidR="007C6F31">
        <w:t xml:space="preserve">взаимозаменяемости, </w:t>
      </w:r>
      <w:r>
        <w:t>стандартизаци</w:t>
      </w:r>
      <w:r w:rsidR="007C6F31">
        <w:t>и</w:t>
      </w:r>
      <w:r>
        <w:t xml:space="preserve"> и сертификаци</w:t>
      </w:r>
      <w:r w:rsidR="007C6F31">
        <w:t>и</w:t>
      </w:r>
      <w:r>
        <w:t xml:space="preserve">. </w:t>
      </w:r>
    </w:p>
    <w:p w:rsidR="00034DD5" w:rsidRDefault="00034DD5" w:rsidP="00E57C80">
      <w:pPr>
        <w:ind w:firstLine="510"/>
        <w:jc w:val="both"/>
      </w:pPr>
      <w:r>
        <w:t>Цель преподавания дисциплины</w:t>
      </w:r>
      <w:r w:rsidR="000E2F02">
        <w:t xml:space="preserve">: </w:t>
      </w:r>
      <w:r>
        <w:t xml:space="preserve">подготовить студентов к производственной, научно-исследовательской и коммерческой деятельности. </w:t>
      </w:r>
    </w:p>
    <w:p w:rsidR="00034DD5" w:rsidRDefault="00034DD5" w:rsidP="00E57C80">
      <w:pPr>
        <w:ind w:firstLine="510"/>
        <w:jc w:val="both"/>
      </w:pPr>
      <w:r>
        <w:t>В системе подготовки инженеров специальности 151001 важное место занимают вопросы качества продукции</w:t>
      </w:r>
      <w:r w:rsidR="000656DF">
        <w:t>.</w:t>
      </w:r>
      <w:r>
        <w:t xml:space="preserve"> Рациональное решение этих вопросов в значительной степени зависит от уровня подготовки и знаний специалистов по </w:t>
      </w:r>
      <w:r w:rsidR="00136F5B">
        <w:t xml:space="preserve">точности изготовления деталей, узлов и механизмов, </w:t>
      </w:r>
      <w:r>
        <w:t>метрологии, стандартизации и сертификации.</w:t>
      </w:r>
    </w:p>
    <w:p w:rsidR="00034DD5" w:rsidRDefault="00034DD5" w:rsidP="00E57C80">
      <w:pPr>
        <w:ind w:firstLine="510"/>
        <w:jc w:val="both"/>
        <w:rPr>
          <w:b/>
        </w:rPr>
      </w:pPr>
      <w:r>
        <w:t>Знания и навыки, полученные при изучении дисциплины, должны позволить будущим инженерам обеспечить необходимый уровень качества продукции.</w:t>
      </w:r>
    </w:p>
    <w:p w:rsidR="00034DD5" w:rsidRDefault="00034DD5" w:rsidP="00E57C80">
      <w:pPr>
        <w:ind w:firstLine="510"/>
        <w:jc w:val="both"/>
      </w:pPr>
      <w:r>
        <w:t>Задачи изучения дисциплины: получение знаний об основных понятиях метрологии, как науке об измерениях, методах и средствах их обеспечения; о</w:t>
      </w:r>
      <w:r w:rsidR="00E57C80">
        <w:t>б</w:t>
      </w:r>
      <w:r>
        <w:t xml:space="preserve"> единицах физических величин, погрешностях измерения и средств измерения; научно-технических принципах и методах стандартизации,</w:t>
      </w:r>
      <w:r w:rsidR="00D04F50">
        <w:t xml:space="preserve"> </w:t>
      </w:r>
      <w:r>
        <w:t>использование которых позволяет значительно повысить качество продукции</w:t>
      </w:r>
      <w:r w:rsidR="007C6F31">
        <w:t>.</w:t>
      </w:r>
      <w:r>
        <w:t xml:space="preserve"> </w:t>
      </w:r>
    </w:p>
    <w:p w:rsidR="00034DD5" w:rsidRDefault="00034DD5" w:rsidP="00E57C80">
      <w:pPr>
        <w:ind w:firstLine="510"/>
        <w:jc w:val="both"/>
      </w:pPr>
      <w:r>
        <w:t>В преподавании дисциплины ставятся также задачи ознакомления студентов</w:t>
      </w:r>
      <w:r w:rsidR="00D04F50">
        <w:t xml:space="preserve"> со спецификой</w:t>
      </w:r>
      <w:r>
        <w:t xml:space="preserve"> </w:t>
      </w:r>
      <w:r w:rsidR="00D04F50" w:rsidRPr="00D04F50">
        <w:t>выбора полей допусков и посадок, с выбором допусков формы и расположения, с выбором параметров шероховатости и с оценкой влияния назначаемых допусков на качественные показатели изделий и их частей</w:t>
      </w:r>
      <w:r w:rsidR="00D04F50">
        <w:t xml:space="preserve">, </w:t>
      </w:r>
      <w:r w:rsidRPr="00D04F50">
        <w:t xml:space="preserve">с основами Национальной системы стандартизации РФ, различными формами подтверждения соответствия, схемами и системами сертификации, схемами </w:t>
      </w:r>
      <w:r>
        <w:t>декларирования, деятельностью органов по сертификации и испытательных лабораторий.</w:t>
      </w:r>
    </w:p>
    <w:p w:rsidR="00034DD5" w:rsidRDefault="00034DD5" w:rsidP="00E57C80">
      <w:pPr>
        <w:ind w:firstLine="510"/>
        <w:jc w:val="both"/>
      </w:pPr>
      <w:r>
        <w:t>Необходимо научить студентов обоснованно выбирать схему сертификации в случае подачи заявки на получение сертификата соответствия в добровольной системе сертификации. Студент обязан привыкнуть к соблюдению действующих технических регламентов.</w:t>
      </w:r>
    </w:p>
    <w:p w:rsidR="00034DD5" w:rsidRDefault="00034DD5" w:rsidP="00E57C80">
      <w:pPr>
        <w:ind w:firstLine="510"/>
        <w:jc w:val="both"/>
      </w:pPr>
    </w:p>
    <w:p w:rsidR="00034DD5" w:rsidRDefault="00034DD5" w:rsidP="00E57C80">
      <w:pPr>
        <w:jc w:val="center"/>
        <w:rPr>
          <w:b/>
          <w:bCs/>
        </w:rPr>
      </w:pPr>
      <w:r>
        <w:rPr>
          <w:b/>
          <w:bCs/>
        </w:rPr>
        <w:t>2 СТРУКТУРА КУРСА</w:t>
      </w:r>
    </w:p>
    <w:p w:rsidR="00034DD5" w:rsidRDefault="00034DD5" w:rsidP="00E57C80">
      <w:pPr>
        <w:ind w:firstLine="510"/>
        <w:jc w:val="both"/>
      </w:pPr>
    </w:p>
    <w:p w:rsidR="00034DD5" w:rsidRDefault="00034DD5" w:rsidP="00E57C80">
      <w:pPr>
        <w:pStyle w:val="3"/>
        <w:overflowPunct/>
        <w:autoSpaceDE/>
        <w:adjustRightInd/>
        <w:ind w:firstLine="510"/>
        <w:rPr>
          <w:rFonts w:ascii="Times New Roman" w:hAnsi="Times New Roman"/>
          <w:i w:val="0"/>
          <w:sz w:val="20"/>
        </w:rPr>
      </w:pPr>
      <w:r>
        <w:rPr>
          <w:rFonts w:ascii="Times New Roman" w:hAnsi="Times New Roman"/>
          <w:i w:val="0"/>
          <w:sz w:val="20"/>
        </w:rPr>
        <w:t>Основные положения курса «Метрология, стандартизация и сертификация» излагаются на лекциях. Необходимая детализация и освоение курса лекций обеспечиваются во время лабораторных работ, практических занятий и самостоятельной работы, а более глубокое изучение дисциплины достигается при выполнении ра</w:t>
      </w:r>
      <w:r w:rsidR="0090388C">
        <w:rPr>
          <w:rFonts w:ascii="Times New Roman" w:hAnsi="Times New Roman"/>
          <w:i w:val="0"/>
          <w:sz w:val="20"/>
        </w:rPr>
        <w:t xml:space="preserve">счетно-графических </w:t>
      </w:r>
      <w:r>
        <w:rPr>
          <w:rFonts w:ascii="Times New Roman" w:hAnsi="Times New Roman"/>
          <w:i w:val="0"/>
          <w:sz w:val="20"/>
        </w:rPr>
        <w:t>з</w:t>
      </w:r>
      <w:r w:rsidR="0090388C">
        <w:rPr>
          <w:rFonts w:ascii="Times New Roman" w:hAnsi="Times New Roman"/>
          <w:i w:val="0"/>
          <w:sz w:val="20"/>
        </w:rPr>
        <w:t>а</w:t>
      </w:r>
      <w:r>
        <w:rPr>
          <w:rFonts w:ascii="Times New Roman" w:hAnsi="Times New Roman"/>
          <w:i w:val="0"/>
          <w:sz w:val="20"/>
        </w:rPr>
        <w:t>д</w:t>
      </w:r>
      <w:r w:rsidR="0090388C">
        <w:rPr>
          <w:rFonts w:ascii="Times New Roman" w:hAnsi="Times New Roman"/>
          <w:i w:val="0"/>
          <w:sz w:val="20"/>
        </w:rPr>
        <w:t>аний</w:t>
      </w:r>
      <w:r>
        <w:rPr>
          <w:rFonts w:ascii="Times New Roman" w:hAnsi="Times New Roman"/>
          <w:i w:val="0"/>
          <w:sz w:val="20"/>
        </w:rPr>
        <w:t xml:space="preserve">. </w:t>
      </w:r>
    </w:p>
    <w:p w:rsidR="000656DF" w:rsidRDefault="0090388C" w:rsidP="00E57C80">
      <w:pPr>
        <w:ind w:firstLine="510"/>
        <w:jc w:val="both"/>
      </w:pPr>
      <w:r>
        <w:t>В пятом семестре изучается дисциплина «Метрология, стандартизация и сертификация», которая</w:t>
      </w:r>
      <w:r w:rsidR="00034DD5">
        <w:t xml:space="preserve"> разбита на четыре модуля</w:t>
      </w:r>
      <w:r w:rsidR="000656DF">
        <w:t>.</w:t>
      </w:r>
    </w:p>
    <w:p w:rsidR="00034DD5" w:rsidRDefault="00034DD5" w:rsidP="00E57C80">
      <w:pPr>
        <w:ind w:firstLine="510"/>
        <w:jc w:val="both"/>
      </w:pPr>
      <w:r>
        <w:t xml:space="preserve">В объеме курса предусмотрено: тридцать четыре часа </w:t>
      </w:r>
      <w:r w:rsidR="0090388C">
        <w:t>л</w:t>
      </w:r>
      <w:r>
        <w:t xml:space="preserve">екционных занятий, семнадцать часов практических занятий и семнадцать часов лабораторных занятий. В рамках дисциплины рассматриваются </w:t>
      </w:r>
      <w:r w:rsidR="000E2F02">
        <w:t>ниже</w:t>
      </w:r>
      <w:r>
        <w:t>следующие темы</w:t>
      </w:r>
      <w:r w:rsidR="000E2F02">
        <w:t>.</w:t>
      </w:r>
    </w:p>
    <w:p w:rsidR="00034DD5" w:rsidRDefault="00034DD5" w:rsidP="00E57C80">
      <w:pPr>
        <w:ind w:firstLine="510"/>
        <w:jc w:val="both"/>
      </w:pPr>
    </w:p>
    <w:p w:rsidR="00034DD5" w:rsidRDefault="00034DD5" w:rsidP="00E57C80">
      <w:pPr>
        <w:snapToGrid w:val="0"/>
        <w:ind w:firstLine="510"/>
        <w:jc w:val="both"/>
        <w:rPr>
          <w:b/>
          <w:szCs w:val="22"/>
          <w:lang w:eastAsia="ar-SA"/>
        </w:rPr>
      </w:pPr>
      <w:r>
        <w:rPr>
          <w:b/>
          <w:szCs w:val="22"/>
          <w:lang w:eastAsia="ar-SA"/>
        </w:rPr>
        <w:t>2.1 Модуль 1. Метрология</w:t>
      </w:r>
    </w:p>
    <w:p w:rsidR="00034DD5" w:rsidRDefault="00034DD5" w:rsidP="00E57C80">
      <w:pPr>
        <w:snapToGrid w:val="0"/>
        <w:ind w:firstLine="510"/>
        <w:jc w:val="both"/>
        <w:rPr>
          <w:b/>
          <w:szCs w:val="22"/>
          <w:lang w:eastAsia="ar-SA"/>
        </w:rPr>
      </w:pPr>
    </w:p>
    <w:p w:rsidR="00034DD5" w:rsidRPr="00523D96" w:rsidRDefault="00034DD5" w:rsidP="00E57C80">
      <w:pPr>
        <w:snapToGrid w:val="0"/>
        <w:ind w:firstLine="510"/>
        <w:jc w:val="both"/>
        <w:rPr>
          <w:b/>
          <w:lang w:eastAsia="ar-SA"/>
        </w:rPr>
      </w:pPr>
      <w:r w:rsidRPr="00523D96">
        <w:rPr>
          <w:b/>
          <w:lang w:eastAsia="ar-SA"/>
        </w:rPr>
        <w:t xml:space="preserve">Тема 1. </w:t>
      </w:r>
      <w:r w:rsidRPr="00523D96">
        <w:rPr>
          <w:b/>
          <w:color w:val="000000"/>
          <w:lang w:eastAsia="ar-SA"/>
        </w:rPr>
        <w:t>Теоретические основы метрологии</w:t>
      </w:r>
    </w:p>
    <w:p w:rsidR="00034DD5" w:rsidRDefault="00034DD5" w:rsidP="00E57C80">
      <w:pPr>
        <w:tabs>
          <w:tab w:val="left" w:pos="720"/>
          <w:tab w:val="left" w:pos="8897"/>
        </w:tabs>
        <w:snapToGrid w:val="0"/>
        <w:ind w:firstLine="510"/>
        <w:jc w:val="both"/>
        <w:rPr>
          <w:lang w:eastAsia="ar-SA"/>
        </w:rPr>
      </w:pPr>
      <w:r>
        <w:rPr>
          <w:bCs/>
          <w:color w:val="000000"/>
          <w:lang w:eastAsia="ar-SA"/>
        </w:rPr>
        <w:t>Общие вопросы дисциплины.</w:t>
      </w:r>
      <w:r>
        <w:rPr>
          <w:color w:val="000000"/>
          <w:lang w:eastAsia="ar-SA"/>
        </w:rPr>
        <w:t xml:space="preserve"> </w:t>
      </w:r>
      <w:r>
        <w:rPr>
          <w:bCs/>
          <w:color w:val="000000"/>
          <w:lang w:eastAsia="ar-SA"/>
        </w:rPr>
        <w:t>Основные понятия, связанные с объектами измерения: свойство, величина, количественные и качественные проявления свойств объектов материального мира. Физические величины и их единицы.</w:t>
      </w:r>
    </w:p>
    <w:p w:rsidR="00034DD5" w:rsidRPr="00523D96" w:rsidRDefault="00034DD5" w:rsidP="00E57C80">
      <w:pPr>
        <w:ind w:firstLine="510"/>
        <w:jc w:val="both"/>
        <w:rPr>
          <w:b/>
          <w:bCs/>
        </w:rPr>
      </w:pPr>
      <w:r w:rsidRPr="00523D96">
        <w:rPr>
          <w:b/>
          <w:bCs/>
        </w:rPr>
        <w:t>Тема 2. Основные понятия, связанные со средствами измерений (СИ)</w:t>
      </w:r>
    </w:p>
    <w:p w:rsidR="00A03609" w:rsidRDefault="00034DD5" w:rsidP="00E57C80">
      <w:pPr>
        <w:ind w:firstLine="510"/>
        <w:jc w:val="both"/>
      </w:pPr>
      <w:r w:rsidRPr="008076CB">
        <w:t xml:space="preserve">Закономерности формирования результата измерения. Понятие погрешности. Основные источники погрешностей результатов измерений. Погрешности измерений и средств измерений. Понятие многократного измерения. Алгоритмы обработки многократных измерений. </w:t>
      </w:r>
    </w:p>
    <w:p w:rsidR="00034DD5" w:rsidRDefault="00034DD5" w:rsidP="00E57C80">
      <w:pPr>
        <w:ind w:firstLine="510"/>
        <w:jc w:val="both"/>
        <w:rPr>
          <w:b/>
          <w:bCs/>
        </w:rPr>
      </w:pPr>
      <w:r w:rsidRPr="00A03609">
        <w:rPr>
          <w:b/>
          <w:bCs/>
        </w:rPr>
        <w:t>Тема 3. Принципы метрологического обеспечения</w:t>
      </w:r>
    </w:p>
    <w:p w:rsidR="007C4E6C" w:rsidRDefault="00034DD5" w:rsidP="00E57C80">
      <w:pPr>
        <w:ind w:firstLine="510"/>
        <w:jc w:val="both"/>
      </w:pPr>
      <w:r w:rsidRPr="008076CB">
        <w:t>Понятие метрологического обеспечения. Организационные, научные и методические основы метрологического обеспечения.</w:t>
      </w:r>
      <w:r w:rsidR="007C4E6C">
        <w:t xml:space="preserve"> </w:t>
      </w:r>
      <w:r w:rsidR="00A03609">
        <w:t xml:space="preserve">Метрологические службы. </w:t>
      </w:r>
      <w:r w:rsidR="007C4E6C" w:rsidRPr="002D75A2">
        <w:t>Структура и функции метрологической службы предприятия, организации, учреждения, являющихся юридическими лицами</w:t>
      </w:r>
      <w:r w:rsidR="007C4E6C">
        <w:t>.</w:t>
      </w:r>
    </w:p>
    <w:p w:rsidR="004D51E4" w:rsidRDefault="00034DD5" w:rsidP="00E57C80">
      <w:pPr>
        <w:spacing w:line="254" w:lineRule="auto"/>
        <w:ind w:firstLine="510"/>
        <w:jc w:val="both"/>
        <w:rPr>
          <w:b/>
          <w:bCs/>
        </w:rPr>
      </w:pPr>
      <w:r w:rsidRPr="004D51E4">
        <w:rPr>
          <w:b/>
          <w:bCs/>
        </w:rPr>
        <w:t>Тема 4. Правовые основы обеспечения единства измерений</w:t>
      </w:r>
    </w:p>
    <w:p w:rsidR="00034DD5" w:rsidRDefault="00A03609" w:rsidP="00E57C80">
      <w:pPr>
        <w:spacing w:line="254" w:lineRule="auto"/>
        <w:ind w:firstLine="510"/>
        <w:jc w:val="both"/>
      </w:pPr>
      <w:r>
        <w:t xml:space="preserve">Нормативная база обеспечения единства измерений. </w:t>
      </w:r>
      <w:r w:rsidR="00034DD5" w:rsidRPr="008076CB">
        <w:t>Основные положения закона РФ об обеспечении единства измерений.</w:t>
      </w:r>
    </w:p>
    <w:p w:rsidR="00D04F50" w:rsidRDefault="00D04F50" w:rsidP="00E57C80">
      <w:pPr>
        <w:spacing w:line="254" w:lineRule="auto"/>
        <w:ind w:firstLine="510"/>
        <w:jc w:val="both"/>
        <w:rPr>
          <w:b/>
          <w:bCs/>
        </w:rPr>
      </w:pPr>
    </w:p>
    <w:p w:rsidR="00034DD5" w:rsidRPr="000656DF" w:rsidRDefault="00034DD5" w:rsidP="00E57C80">
      <w:pPr>
        <w:spacing w:line="254" w:lineRule="auto"/>
        <w:ind w:firstLine="510"/>
        <w:jc w:val="both"/>
        <w:rPr>
          <w:b/>
          <w:bCs/>
        </w:rPr>
      </w:pPr>
      <w:r w:rsidRPr="000656DF">
        <w:rPr>
          <w:b/>
          <w:bCs/>
        </w:rPr>
        <w:t xml:space="preserve">2.2 Модуль 2 . Взаимозаменяемость </w:t>
      </w:r>
    </w:p>
    <w:p w:rsidR="00034DD5" w:rsidRDefault="00034DD5" w:rsidP="00E57C80">
      <w:pPr>
        <w:spacing w:line="254" w:lineRule="auto"/>
        <w:ind w:firstLine="510"/>
        <w:jc w:val="both"/>
      </w:pPr>
    </w:p>
    <w:p w:rsidR="007C4E6C" w:rsidRDefault="00034DD5" w:rsidP="00E57C80">
      <w:pPr>
        <w:pStyle w:val="3"/>
        <w:overflowPunct/>
        <w:autoSpaceDE/>
        <w:adjustRightInd/>
        <w:spacing w:line="254" w:lineRule="auto"/>
        <w:ind w:firstLine="510"/>
        <w:rPr>
          <w:rFonts w:ascii="Times New Roman" w:hAnsi="Times New Roman"/>
          <w:b/>
          <w:bCs/>
          <w:i w:val="0"/>
          <w:sz w:val="20"/>
        </w:rPr>
      </w:pPr>
      <w:r w:rsidRPr="007C4E6C">
        <w:rPr>
          <w:rFonts w:ascii="Times New Roman" w:hAnsi="Times New Roman"/>
          <w:b/>
          <w:bCs/>
          <w:i w:val="0"/>
          <w:sz w:val="20"/>
        </w:rPr>
        <w:t>Тема 5.</w:t>
      </w:r>
      <w:r w:rsidRPr="007C4E6C">
        <w:rPr>
          <w:b/>
          <w:bCs/>
        </w:rPr>
        <w:t xml:space="preserve"> </w:t>
      </w:r>
      <w:r w:rsidRPr="007C4E6C">
        <w:rPr>
          <w:rFonts w:ascii="Times New Roman" w:hAnsi="Times New Roman"/>
          <w:b/>
          <w:bCs/>
          <w:i w:val="0"/>
          <w:sz w:val="20"/>
        </w:rPr>
        <w:t>Точность деталей, узлов и механизмов</w:t>
      </w:r>
    </w:p>
    <w:p w:rsidR="00034DD5" w:rsidRDefault="007C4E6C" w:rsidP="00E57C80">
      <w:pPr>
        <w:pStyle w:val="3"/>
        <w:overflowPunct/>
        <w:autoSpaceDE/>
        <w:adjustRightInd/>
        <w:spacing w:line="254" w:lineRule="auto"/>
        <w:ind w:firstLine="510"/>
        <w:rPr>
          <w:rFonts w:ascii="Times New Roman" w:hAnsi="Times New Roman"/>
          <w:i w:val="0"/>
          <w:sz w:val="20"/>
        </w:rPr>
      </w:pPr>
      <w:r>
        <w:rPr>
          <w:rFonts w:ascii="Times New Roman" w:hAnsi="Times New Roman"/>
          <w:i w:val="0"/>
          <w:sz w:val="20"/>
        </w:rPr>
        <w:t xml:space="preserve">Квалитеты. </w:t>
      </w:r>
      <w:r w:rsidR="00034DD5" w:rsidRPr="008076CB">
        <w:rPr>
          <w:rFonts w:ascii="Times New Roman" w:hAnsi="Times New Roman"/>
          <w:i w:val="0"/>
          <w:sz w:val="20"/>
        </w:rPr>
        <w:t>Ряды значений геометрически</w:t>
      </w:r>
      <w:r w:rsidR="00AA7170">
        <w:rPr>
          <w:rFonts w:ascii="Times New Roman" w:hAnsi="Times New Roman"/>
          <w:i w:val="0"/>
          <w:sz w:val="20"/>
        </w:rPr>
        <w:t>х параметров,</w:t>
      </w:r>
      <w:r w:rsidR="00034DD5" w:rsidRPr="008076CB">
        <w:rPr>
          <w:rFonts w:ascii="Times New Roman" w:hAnsi="Times New Roman"/>
          <w:i w:val="0"/>
          <w:sz w:val="20"/>
        </w:rPr>
        <w:t xml:space="preserve"> виды сопряжений в технике</w:t>
      </w:r>
      <w:r w:rsidR="00034DD5">
        <w:rPr>
          <w:rFonts w:ascii="Times New Roman" w:hAnsi="Times New Roman"/>
          <w:i w:val="0"/>
          <w:sz w:val="20"/>
        </w:rPr>
        <w:t>.</w:t>
      </w:r>
    </w:p>
    <w:p w:rsidR="004D51E4" w:rsidRPr="004D51E4" w:rsidRDefault="00034DD5" w:rsidP="00E57C80">
      <w:pPr>
        <w:spacing w:line="254" w:lineRule="auto"/>
        <w:ind w:firstLine="510"/>
        <w:jc w:val="both"/>
        <w:rPr>
          <w:b/>
          <w:bCs/>
        </w:rPr>
      </w:pPr>
      <w:r w:rsidRPr="004D51E4">
        <w:rPr>
          <w:b/>
          <w:bCs/>
        </w:rPr>
        <w:t>Тема 6.</w:t>
      </w:r>
      <w:r w:rsidRPr="004D51E4">
        <w:rPr>
          <w:b/>
          <w:bCs/>
          <w:i/>
        </w:rPr>
        <w:t xml:space="preserve"> </w:t>
      </w:r>
      <w:r w:rsidRPr="004D51E4">
        <w:rPr>
          <w:b/>
          <w:bCs/>
        </w:rPr>
        <w:t>Отклонения, допуски и посадки</w:t>
      </w:r>
    </w:p>
    <w:p w:rsidR="00034DD5" w:rsidRDefault="007C4E6C" w:rsidP="00E57C80">
      <w:pPr>
        <w:spacing w:line="254" w:lineRule="auto"/>
        <w:ind w:firstLine="510"/>
        <w:jc w:val="both"/>
      </w:pPr>
      <w:r>
        <w:t xml:space="preserve">Размеры. Отклонения. Допуски. </w:t>
      </w:r>
      <w:r w:rsidR="00034DD5" w:rsidRPr="002D75A2">
        <w:t>Посадки в системе отверстия и в системе вала. Внесистемные посадки.</w:t>
      </w:r>
    </w:p>
    <w:p w:rsidR="001F4200" w:rsidRPr="001F4200" w:rsidRDefault="00034DD5" w:rsidP="00E57C80">
      <w:pPr>
        <w:spacing w:line="254" w:lineRule="auto"/>
        <w:ind w:firstLine="510"/>
        <w:jc w:val="both"/>
        <w:rPr>
          <w:b/>
          <w:bCs/>
        </w:rPr>
      </w:pPr>
      <w:r w:rsidRPr="001F4200">
        <w:rPr>
          <w:b/>
          <w:bCs/>
        </w:rPr>
        <w:t>Тема 7.</w:t>
      </w:r>
      <w:r w:rsidR="001F4200" w:rsidRPr="001F4200">
        <w:rPr>
          <w:b/>
          <w:bCs/>
        </w:rPr>
        <w:t xml:space="preserve"> </w:t>
      </w:r>
      <w:r w:rsidR="00A03609">
        <w:rPr>
          <w:b/>
          <w:bCs/>
        </w:rPr>
        <w:t>Расчет п</w:t>
      </w:r>
      <w:r w:rsidR="001F4200" w:rsidRPr="001F4200">
        <w:rPr>
          <w:b/>
          <w:bCs/>
        </w:rPr>
        <w:t>осадк</w:t>
      </w:r>
      <w:r w:rsidR="00A03609">
        <w:rPr>
          <w:b/>
          <w:bCs/>
        </w:rPr>
        <w:t>и</w:t>
      </w:r>
    </w:p>
    <w:p w:rsidR="00034DD5" w:rsidRDefault="00034DD5" w:rsidP="00E57C80">
      <w:pPr>
        <w:spacing w:line="254" w:lineRule="auto"/>
        <w:ind w:firstLine="510"/>
        <w:jc w:val="both"/>
      </w:pPr>
      <w:r w:rsidRPr="002D75A2">
        <w:t>Расчет и выбор посадк</w:t>
      </w:r>
      <w:r w:rsidR="00A03609">
        <w:t>и</w:t>
      </w:r>
      <w:r w:rsidR="001F4200">
        <w:t xml:space="preserve"> с натягом</w:t>
      </w:r>
      <w:r>
        <w:t>.</w:t>
      </w:r>
    </w:p>
    <w:p w:rsidR="007C4E6C" w:rsidRPr="007C4E6C" w:rsidRDefault="00034DD5" w:rsidP="00E57C80">
      <w:pPr>
        <w:pStyle w:val="3"/>
        <w:overflowPunct/>
        <w:autoSpaceDE/>
        <w:adjustRightInd/>
        <w:spacing w:line="254" w:lineRule="auto"/>
        <w:ind w:firstLine="510"/>
        <w:rPr>
          <w:rFonts w:ascii="Times New Roman" w:hAnsi="Times New Roman"/>
          <w:b/>
          <w:bCs/>
          <w:i w:val="0"/>
          <w:sz w:val="20"/>
        </w:rPr>
      </w:pPr>
      <w:r w:rsidRPr="007C4E6C">
        <w:rPr>
          <w:rFonts w:ascii="Times New Roman" w:hAnsi="Times New Roman"/>
          <w:b/>
          <w:bCs/>
          <w:i w:val="0"/>
          <w:sz w:val="20"/>
        </w:rPr>
        <w:t>Тема 8.</w:t>
      </w:r>
      <w:r w:rsidRPr="007C4E6C">
        <w:rPr>
          <w:b/>
          <w:bCs/>
        </w:rPr>
        <w:t xml:space="preserve"> </w:t>
      </w:r>
      <w:r w:rsidRPr="007C4E6C">
        <w:rPr>
          <w:rFonts w:ascii="Times New Roman" w:hAnsi="Times New Roman"/>
          <w:b/>
          <w:bCs/>
          <w:i w:val="0"/>
          <w:sz w:val="20"/>
        </w:rPr>
        <w:t>Единая система нормирования и стандартизации показателей точности</w:t>
      </w:r>
    </w:p>
    <w:p w:rsidR="00034DD5" w:rsidRDefault="00034DD5" w:rsidP="00AA7170">
      <w:pPr>
        <w:pStyle w:val="3"/>
        <w:overflowPunct/>
        <w:autoSpaceDE/>
        <w:adjustRightInd/>
        <w:spacing w:line="254" w:lineRule="auto"/>
        <w:ind w:firstLine="510"/>
        <w:rPr>
          <w:rFonts w:ascii="Times New Roman" w:hAnsi="Times New Roman"/>
          <w:i w:val="0"/>
          <w:sz w:val="20"/>
        </w:rPr>
      </w:pPr>
      <w:r w:rsidRPr="008076CB">
        <w:rPr>
          <w:rFonts w:ascii="Times New Roman" w:hAnsi="Times New Roman"/>
          <w:i w:val="0"/>
          <w:sz w:val="20"/>
        </w:rPr>
        <w:t>Нормирование микронеровностей деталей. Контроль геометрической точности деталей, узлов и механизмов</w:t>
      </w:r>
      <w:r>
        <w:rPr>
          <w:rFonts w:ascii="Times New Roman" w:hAnsi="Times New Roman"/>
          <w:i w:val="0"/>
          <w:sz w:val="20"/>
        </w:rPr>
        <w:t>.</w:t>
      </w:r>
    </w:p>
    <w:p w:rsidR="00AB14F5" w:rsidRPr="00AB14F5" w:rsidRDefault="00034DD5" w:rsidP="00AA7170">
      <w:pPr>
        <w:spacing w:line="254" w:lineRule="auto"/>
        <w:ind w:firstLine="510"/>
        <w:jc w:val="both"/>
        <w:rPr>
          <w:b/>
          <w:bCs/>
        </w:rPr>
      </w:pPr>
      <w:r w:rsidRPr="00AB14F5">
        <w:rPr>
          <w:b/>
          <w:bCs/>
        </w:rPr>
        <w:t>Тема 9. Размерные цепи</w:t>
      </w:r>
    </w:p>
    <w:p w:rsidR="00034DD5" w:rsidRDefault="00AB14F5" w:rsidP="00AA7170">
      <w:pPr>
        <w:spacing w:line="254" w:lineRule="auto"/>
        <w:ind w:firstLine="510"/>
        <w:jc w:val="both"/>
      </w:pPr>
      <w:r>
        <w:t xml:space="preserve">Классификация размерных цепей </w:t>
      </w:r>
      <w:r w:rsidR="00034DD5" w:rsidRPr="002D75A2">
        <w:t>и методы их расчета</w:t>
      </w:r>
      <w:r w:rsidR="00034DD5">
        <w:t>.</w:t>
      </w:r>
    </w:p>
    <w:p w:rsidR="00034DD5" w:rsidRDefault="00034DD5" w:rsidP="00E57C80">
      <w:pPr>
        <w:spacing w:line="254" w:lineRule="auto"/>
        <w:ind w:firstLine="510"/>
        <w:jc w:val="both"/>
      </w:pPr>
    </w:p>
    <w:p w:rsidR="00034DD5" w:rsidRDefault="00034DD5" w:rsidP="00E57C80">
      <w:pPr>
        <w:pStyle w:val="a7"/>
        <w:tabs>
          <w:tab w:val="clear" w:pos="4536"/>
          <w:tab w:val="right" w:pos="1101"/>
          <w:tab w:val="right" w:pos="8897"/>
        </w:tabs>
        <w:snapToGrid w:val="0"/>
        <w:spacing w:line="254" w:lineRule="auto"/>
        <w:ind w:firstLine="510"/>
        <w:jc w:val="both"/>
        <w:rPr>
          <w:b/>
          <w:bCs/>
          <w:lang w:eastAsia="ar-SA"/>
        </w:rPr>
      </w:pPr>
      <w:r w:rsidRPr="00684D1C">
        <w:rPr>
          <w:b/>
          <w:bCs/>
          <w:lang w:eastAsia="ar-SA"/>
        </w:rPr>
        <w:t>2.</w:t>
      </w:r>
      <w:r>
        <w:rPr>
          <w:b/>
          <w:bCs/>
          <w:lang w:eastAsia="ar-SA"/>
        </w:rPr>
        <w:t>3</w:t>
      </w:r>
      <w:r w:rsidRPr="00684D1C">
        <w:rPr>
          <w:b/>
          <w:bCs/>
          <w:lang w:eastAsia="ar-SA"/>
        </w:rPr>
        <w:t xml:space="preserve"> Модуль </w:t>
      </w:r>
      <w:r>
        <w:rPr>
          <w:b/>
          <w:bCs/>
          <w:lang w:eastAsia="ar-SA"/>
        </w:rPr>
        <w:t>3</w:t>
      </w:r>
      <w:r w:rsidRPr="00684D1C">
        <w:rPr>
          <w:b/>
          <w:bCs/>
          <w:lang w:eastAsia="ar-SA"/>
        </w:rPr>
        <w:t>. Стандартизация</w:t>
      </w:r>
    </w:p>
    <w:p w:rsidR="00034DD5" w:rsidRPr="00684D1C" w:rsidRDefault="00034DD5" w:rsidP="00E57C80">
      <w:pPr>
        <w:pStyle w:val="a7"/>
        <w:tabs>
          <w:tab w:val="clear" w:pos="4536"/>
          <w:tab w:val="right" w:pos="1101"/>
          <w:tab w:val="right" w:pos="8897"/>
        </w:tabs>
        <w:snapToGrid w:val="0"/>
        <w:spacing w:line="254" w:lineRule="auto"/>
        <w:ind w:firstLine="510"/>
        <w:jc w:val="both"/>
        <w:rPr>
          <w:b/>
          <w:bCs/>
          <w:lang w:eastAsia="ar-SA"/>
        </w:rPr>
      </w:pPr>
    </w:p>
    <w:p w:rsidR="00034DD5" w:rsidRPr="002B6B95" w:rsidRDefault="00034DD5" w:rsidP="00E57C80">
      <w:pPr>
        <w:snapToGrid w:val="0"/>
        <w:spacing w:line="254" w:lineRule="auto"/>
        <w:ind w:firstLine="510"/>
        <w:jc w:val="both"/>
        <w:rPr>
          <w:bCs/>
          <w:lang w:eastAsia="ar-SA"/>
        </w:rPr>
      </w:pPr>
      <w:r w:rsidRPr="00147E4B">
        <w:rPr>
          <w:b/>
          <w:lang w:eastAsia="ar-SA"/>
        </w:rPr>
        <w:t>Тема 10. Основы стандартизаци</w:t>
      </w:r>
      <w:r w:rsidRPr="002B6B95">
        <w:rPr>
          <w:bCs/>
          <w:lang w:eastAsia="ar-SA"/>
        </w:rPr>
        <w:t xml:space="preserve">и </w:t>
      </w:r>
    </w:p>
    <w:p w:rsidR="00034DD5" w:rsidRDefault="00034DD5" w:rsidP="00AA7170">
      <w:pPr>
        <w:snapToGrid w:val="0"/>
        <w:spacing w:line="254" w:lineRule="auto"/>
        <w:ind w:firstLine="510"/>
        <w:jc w:val="both"/>
        <w:rPr>
          <w:lang w:eastAsia="ar-SA"/>
        </w:rPr>
      </w:pPr>
      <w:r>
        <w:rPr>
          <w:bCs/>
          <w:lang w:eastAsia="ar-SA"/>
        </w:rPr>
        <w:t>Исторические основы развития стандартизации.</w:t>
      </w:r>
      <w:r w:rsidRPr="00596E0D">
        <w:rPr>
          <w:bCs/>
          <w:lang w:eastAsia="ar-SA"/>
        </w:rPr>
        <w:t xml:space="preserve"> </w:t>
      </w:r>
      <w:r>
        <w:rPr>
          <w:bCs/>
          <w:lang w:eastAsia="ar-SA"/>
        </w:rPr>
        <w:t>Правовые основы стандартизации. Федеральный закон «О техническом регулировании». Технические регламенты</w:t>
      </w:r>
      <w:r w:rsidR="00AA7170">
        <w:rPr>
          <w:bCs/>
          <w:lang w:eastAsia="ar-SA"/>
        </w:rPr>
        <w:t>.</w:t>
      </w:r>
    </w:p>
    <w:p w:rsidR="00034DD5" w:rsidRPr="004D51E4" w:rsidRDefault="00034DD5" w:rsidP="00E57C80">
      <w:pPr>
        <w:spacing w:line="254" w:lineRule="auto"/>
        <w:ind w:firstLine="510"/>
        <w:jc w:val="both"/>
        <w:rPr>
          <w:b/>
          <w:bCs/>
          <w:lang w:eastAsia="ar-SA"/>
        </w:rPr>
      </w:pPr>
      <w:r w:rsidRPr="004D51E4">
        <w:rPr>
          <w:b/>
          <w:bCs/>
        </w:rPr>
        <w:t xml:space="preserve">Тема 11. </w:t>
      </w:r>
      <w:r w:rsidRPr="004D51E4">
        <w:rPr>
          <w:b/>
          <w:bCs/>
          <w:lang w:eastAsia="ar-SA"/>
        </w:rPr>
        <w:t>Международн</w:t>
      </w:r>
      <w:r w:rsidR="004D51E4">
        <w:rPr>
          <w:b/>
          <w:bCs/>
          <w:lang w:eastAsia="ar-SA"/>
        </w:rPr>
        <w:t>ая</w:t>
      </w:r>
      <w:r w:rsidRPr="004D51E4">
        <w:rPr>
          <w:b/>
          <w:bCs/>
          <w:lang w:eastAsia="ar-SA"/>
        </w:rPr>
        <w:t xml:space="preserve"> организаци</w:t>
      </w:r>
      <w:r w:rsidR="004D51E4">
        <w:rPr>
          <w:b/>
          <w:bCs/>
          <w:lang w:eastAsia="ar-SA"/>
        </w:rPr>
        <w:t>я</w:t>
      </w:r>
      <w:r w:rsidRPr="004D51E4">
        <w:rPr>
          <w:b/>
          <w:bCs/>
          <w:lang w:eastAsia="ar-SA"/>
        </w:rPr>
        <w:t xml:space="preserve"> по стандартизации (ИСО)</w:t>
      </w:r>
    </w:p>
    <w:p w:rsidR="004D51E4" w:rsidRPr="004D51E4" w:rsidRDefault="00034DD5" w:rsidP="00E57C80">
      <w:pPr>
        <w:spacing w:line="254" w:lineRule="auto"/>
        <w:ind w:firstLine="510"/>
        <w:jc w:val="both"/>
        <w:rPr>
          <w:b/>
          <w:lang w:eastAsia="ar-SA"/>
        </w:rPr>
      </w:pPr>
      <w:r w:rsidRPr="004D51E4">
        <w:rPr>
          <w:b/>
          <w:lang w:eastAsia="ar-SA"/>
        </w:rPr>
        <w:t>Тема 12.</w:t>
      </w:r>
      <w:r w:rsidR="004D51E4" w:rsidRPr="004D51E4">
        <w:rPr>
          <w:b/>
          <w:lang w:eastAsia="ar-SA"/>
        </w:rPr>
        <w:t xml:space="preserve"> Национальная система стандартизации</w:t>
      </w:r>
    </w:p>
    <w:p w:rsidR="00034DD5" w:rsidRDefault="00034DD5" w:rsidP="00E57C80">
      <w:pPr>
        <w:spacing w:line="254" w:lineRule="auto"/>
        <w:ind w:firstLine="510"/>
        <w:jc w:val="both"/>
        <w:rPr>
          <w:bCs/>
          <w:lang w:eastAsia="ar-SA"/>
        </w:rPr>
      </w:pPr>
      <w:r w:rsidRPr="00A736A0">
        <w:rPr>
          <w:bCs/>
          <w:lang w:eastAsia="ar-SA"/>
        </w:rPr>
        <w:t xml:space="preserve">Основные положения </w:t>
      </w:r>
      <w:r w:rsidR="00147E4B">
        <w:rPr>
          <w:bCs/>
          <w:lang w:eastAsia="ar-SA"/>
        </w:rPr>
        <w:t xml:space="preserve">национальной </w:t>
      </w:r>
      <w:r w:rsidRPr="00A736A0">
        <w:rPr>
          <w:bCs/>
          <w:lang w:eastAsia="ar-SA"/>
        </w:rPr>
        <w:t>системы стандартизации (НСС). Государственный контроль за соблюдением требований  технических регламентов</w:t>
      </w:r>
      <w:r w:rsidR="000656DF">
        <w:rPr>
          <w:bCs/>
          <w:lang w:eastAsia="ar-SA"/>
        </w:rPr>
        <w:t xml:space="preserve"> </w:t>
      </w:r>
      <w:r w:rsidR="00147E4B">
        <w:rPr>
          <w:bCs/>
          <w:lang w:eastAsia="ar-SA"/>
        </w:rPr>
        <w:t xml:space="preserve">и </w:t>
      </w:r>
      <w:r w:rsidR="000656DF">
        <w:rPr>
          <w:bCs/>
          <w:lang w:eastAsia="ar-SA"/>
        </w:rPr>
        <w:t>национальных</w:t>
      </w:r>
      <w:r w:rsidR="000656DF" w:rsidRPr="000656DF">
        <w:rPr>
          <w:bCs/>
          <w:lang w:eastAsia="ar-SA"/>
        </w:rPr>
        <w:t xml:space="preserve"> </w:t>
      </w:r>
      <w:r w:rsidR="000656DF" w:rsidRPr="00A736A0">
        <w:rPr>
          <w:bCs/>
          <w:lang w:eastAsia="ar-SA"/>
        </w:rPr>
        <w:t>стандартов</w:t>
      </w:r>
      <w:r w:rsidR="000656DF">
        <w:rPr>
          <w:bCs/>
          <w:lang w:eastAsia="ar-SA"/>
        </w:rPr>
        <w:t>.</w:t>
      </w:r>
    </w:p>
    <w:p w:rsidR="00147E4B" w:rsidRPr="00147E4B" w:rsidRDefault="00034DD5" w:rsidP="00E57C80">
      <w:pPr>
        <w:spacing w:line="254" w:lineRule="auto"/>
        <w:ind w:firstLine="510"/>
        <w:jc w:val="both"/>
        <w:rPr>
          <w:b/>
          <w:lang w:eastAsia="ar-SA"/>
        </w:rPr>
      </w:pPr>
      <w:r w:rsidRPr="00147E4B">
        <w:rPr>
          <w:b/>
          <w:lang w:eastAsia="ar-SA"/>
        </w:rPr>
        <w:t>Тема 13. Научная база стандартизации</w:t>
      </w:r>
    </w:p>
    <w:p w:rsidR="00034DD5" w:rsidRDefault="00034DD5" w:rsidP="00E57C80">
      <w:pPr>
        <w:spacing w:line="254" w:lineRule="auto"/>
        <w:ind w:firstLine="510"/>
        <w:jc w:val="both"/>
        <w:rPr>
          <w:bCs/>
          <w:lang w:eastAsia="ar-SA"/>
        </w:rPr>
      </w:pPr>
      <w:r w:rsidRPr="00A736A0">
        <w:rPr>
          <w:bCs/>
          <w:lang w:eastAsia="ar-SA"/>
        </w:rPr>
        <w:t xml:space="preserve"> </w:t>
      </w:r>
      <w:r w:rsidR="00A03609">
        <w:rPr>
          <w:bCs/>
          <w:lang w:eastAsia="ar-SA"/>
        </w:rPr>
        <w:t xml:space="preserve">Методы стандартизации. Научно-технические принципы. </w:t>
      </w:r>
      <w:r w:rsidRPr="00A736A0">
        <w:rPr>
          <w:bCs/>
          <w:lang w:eastAsia="ar-SA"/>
        </w:rPr>
        <w:t>Определение оптимального уровня унификации и стандартизации.</w:t>
      </w:r>
    </w:p>
    <w:p w:rsidR="00E57C80" w:rsidRDefault="00E57C80" w:rsidP="007C4E6C">
      <w:pPr>
        <w:tabs>
          <w:tab w:val="left" w:pos="1101"/>
          <w:tab w:val="left" w:pos="8897"/>
        </w:tabs>
        <w:snapToGrid w:val="0"/>
        <w:ind w:firstLine="454"/>
        <w:jc w:val="both"/>
        <w:rPr>
          <w:b/>
          <w:bCs/>
          <w:szCs w:val="22"/>
          <w:lang w:eastAsia="ar-SA"/>
        </w:rPr>
      </w:pPr>
    </w:p>
    <w:p w:rsidR="00034DD5" w:rsidRDefault="00034DD5" w:rsidP="00CC1C3C">
      <w:pPr>
        <w:tabs>
          <w:tab w:val="left" w:pos="1101"/>
          <w:tab w:val="left" w:pos="8897"/>
        </w:tabs>
        <w:snapToGrid w:val="0"/>
        <w:spacing w:line="257" w:lineRule="auto"/>
        <w:ind w:firstLine="510"/>
        <w:jc w:val="both"/>
        <w:rPr>
          <w:b/>
          <w:szCs w:val="22"/>
          <w:lang w:eastAsia="ar-SA"/>
        </w:rPr>
      </w:pPr>
      <w:r>
        <w:rPr>
          <w:b/>
          <w:bCs/>
          <w:szCs w:val="22"/>
          <w:lang w:eastAsia="ar-SA"/>
        </w:rPr>
        <w:t>2.4</w:t>
      </w:r>
      <w:r>
        <w:rPr>
          <w:szCs w:val="22"/>
          <w:lang w:eastAsia="ar-SA"/>
        </w:rPr>
        <w:t xml:space="preserve"> </w:t>
      </w:r>
      <w:r>
        <w:rPr>
          <w:b/>
          <w:szCs w:val="22"/>
          <w:lang w:eastAsia="ar-SA"/>
        </w:rPr>
        <w:t>Модуль 4. Сертификация</w:t>
      </w:r>
    </w:p>
    <w:p w:rsidR="00F74D04" w:rsidRDefault="00F74D04" w:rsidP="00CC1C3C">
      <w:pPr>
        <w:tabs>
          <w:tab w:val="left" w:pos="1101"/>
          <w:tab w:val="left" w:pos="8897"/>
        </w:tabs>
        <w:snapToGrid w:val="0"/>
        <w:spacing w:line="257" w:lineRule="auto"/>
        <w:ind w:firstLine="510"/>
        <w:jc w:val="both"/>
        <w:rPr>
          <w:b/>
          <w:szCs w:val="22"/>
          <w:lang w:eastAsia="ar-SA"/>
        </w:rPr>
      </w:pPr>
    </w:p>
    <w:p w:rsidR="001F4200" w:rsidRPr="001F4200" w:rsidRDefault="00034DD5" w:rsidP="00CC1C3C">
      <w:pPr>
        <w:snapToGrid w:val="0"/>
        <w:spacing w:line="257" w:lineRule="auto"/>
        <w:ind w:firstLine="510"/>
        <w:jc w:val="both"/>
        <w:rPr>
          <w:b/>
          <w:lang w:eastAsia="ar-SA"/>
        </w:rPr>
      </w:pPr>
      <w:r w:rsidRPr="001F4200">
        <w:rPr>
          <w:b/>
          <w:lang w:eastAsia="ar-SA"/>
        </w:rPr>
        <w:t>Тема 14.</w:t>
      </w:r>
      <w:r w:rsidR="001F4200" w:rsidRPr="001F4200">
        <w:rPr>
          <w:b/>
          <w:lang w:eastAsia="ar-SA"/>
        </w:rPr>
        <w:t xml:space="preserve"> Общие положения стандартизации</w:t>
      </w:r>
    </w:p>
    <w:p w:rsidR="00034DD5" w:rsidRDefault="00034DD5" w:rsidP="00CC1C3C">
      <w:pPr>
        <w:pStyle w:val="3"/>
        <w:overflowPunct/>
        <w:autoSpaceDE/>
        <w:adjustRightInd/>
        <w:spacing w:line="257" w:lineRule="auto"/>
        <w:ind w:firstLine="510"/>
        <w:rPr>
          <w:rFonts w:ascii="Times New Roman" w:hAnsi="Times New Roman"/>
          <w:i w:val="0"/>
          <w:sz w:val="20"/>
        </w:rPr>
      </w:pPr>
      <w:r w:rsidRPr="008076CB">
        <w:rPr>
          <w:rFonts w:ascii="Times New Roman" w:hAnsi="Times New Roman"/>
          <w:i w:val="0"/>
          <w:sz w:val="20"/>
        </w:rPr>
        <w:t>Исторические основы развития сертификации. Термины и определения в области сертификации. Основные цели и объекты сертификации. Качество продукции и защита потребителя. Сертификация, ее роль в повышении качества продукции и развитие на международном, региональном и национальном уровнях.</w:t>
      </w:r>
    </w:p>
    <w:p w:rsidR="001F4200" w:rsidRPr="001F4200" w:rsidRDefault="00034DD5" w:rsidP="00CC1C3C">
      <w:pPr>
        <w:spacing w:line="257" w:lineRule="auto"/>
        <w:ind w:firstLine="510"/>
        <w:jc w:val="both"/>
        <w:rPr>
          <w:b/>
          <w:bCs/>
        </w:rPr>
      </w:pPr>
      <w:r w:rsidRPr="001F4200">
        <w:rPr>
          <w:b/>
          <w:bCs/>
        </w:rPr>
        <w:t xml:space="preserve">Тема 15. </w:t>
      </w:r>
      <w:r w:rsidR="001F4200" w:rsidRPr="001F4200">
        <w:rPr>
          <w:b/>
          <w:bCs/>
        </w:rPr>
        <w:t>Виды сертификации</w:t>
      </w:r>
    </w:p>
    <w:p w:rsidR="00034DD5" w:rsidRDefault="00034DD5" w:rsidP="00CC1C3C">
      <w:pPr>
        <w:spacing w:line="257" w:lineRule="auto"/>
        <w:ind w:firstLine="510"/>
        <w:jc w:val="both"/>
      </w:pPr>
      <w:r w:rsidRPr="00A736A0">
        <w:t>Условия осуществления сертификации. Обязательная и добровольная сертификация. Правила и порядок проведения сертификации.</w:t>
      </w:r>
    </w:p>
    <w:p w:rsidR="00034DD5" w:rsidRPr="001F4200" w:rsidRDefault="00034DD5" w:rsidP="00CC1C3C">
      <w:pPr>
        <w:pStyle w:val="3"/>
        <w:overflowPunct/>
        <w:autoSpaceDE/>
        <w:adjustRightInd/>
        <w:spacing w:line="257" w:lineRule="auto"/>
        <w:ind w:firstLine="510"/>
        <w:rPr>
          <w:rFonts w:ascii="Times New Roman" w:hAnsi="Times New Roman"/>
          <w:b/>
          <w:bCs/>
          <w:i w:val="0"/>
          <w:sz w:val="20"/>
        </w:rPr>
      </w:pPr>
      <w:r w:rsidRPr="001F4200">
        <w:rPr>
          <w:rFonts w:ascii="Times New Roman" w:hAnsi="Times New Roman"/>
          <w:b/>
          <w:bCs/>
          <w:i w:val="0"/>
          <w:sz w:val="20"/>
        </w:rPr>
        <w:t>Тема 16.</w:t>
      </w:r>
      <w:r w:rsidRPr="001F4200">
        <w:rPr>
          <w:b/>
          <w:bCs/>
        </w:rPr>
        <w:t xml:space="preserve"> </w:t>
      </w:r>
      <w:r w:rsidRPr="001F4200">
        <w:rPr>
          <w:rFonts w:ascii="Times New Roman" w:hAnsi="Times New Roman"/>
          <w:b/>
          <w:bCs/>
          <w:i w:val="0"/>
          <w:sz w:val="20"/>
        </w:rPr>
        <w:t>Схемы и системы сертификации</w:t>
      </w:r>
    </w:p>
    <w:p w:rsidR="00034DD5" w:rsidRDefault="00034DD5" w:rsidP="00CC1C3C">
      <w:pPr>
        <w:pStyle w:val="3"/>
        <w:overflowPunct/>
        <w:autoSpaceDE/>
        <w:adjustRightInd/>
        <w:spacing w:line="257" w:lineRule="auto"/>
        <w:ind w:firstLine="510"/>
        <w:rPr>
          <w:rFonts w:ascii="Times New Roman" w:hAnsi="Times New Roman"/>
          <w:i w:val="0"/>
          <w:sz w:val="20"/>
        </w:rPr>
      </w:pPr>
      <w:r w:rsidRPr="008076CB">
        <w:rPr>
          <w:rFonts w:ascii="Times New Roman" w:hAnsi="Times New Roman"/>
          <w:i w:val="0"/>
          <w:sz w:val="20"/>
        </w:rPr>
        <w:t>Система сертификации ГОСТ Р. Схемы сертификации соответствия</w:t>
      </w:r>
      <w:r w:rsidR="00286C40">
        <w:rPr>
          <w:rFonts w:ascii="Times New Roman" w:hAnsi="Times New Roman"/>
          <w:i w:val="0"/>
          <w:sz w:val="20"/>
        </w:rPr>
        <w:t>. Схемы деклар</w:t>
      </w:r>
      <w:r w:rsidR="00F74D04">
        <w:rPr>
          <w:rFonts w:ascii="Times New Roman" w:hAnsi="Times New Roman"/>
          <w:i w:val="0"/>
          <w:sz w:val="20"/>
        </w:rPr>
        <w:t>ирования.</w:t>
      </w:r>
    </w:p>
    <w:p w:rsidR="00147E4B" w:rsidRDefault="00034DD5" w:rsidP="00CC1C3C">
      <w:pPr>
        <w:pStyle w:val="3"/>
        <w:overflowPunct/>
        <w:autoSpaceDE/>
        <w:adjustRightInd/>
        <w:spacing w:line="257" w:lineRule="auto"/>
        <w:ind w:firstLine="510"/>
        <w:rPr>
          <w:rFonts w:ascii="Times New Roman" w:hAnsi="Times New Roman"/>
          <w:b/>
          <w:bCs/>
          <w:i w:val="0"/>
          <w:sz w:val="20"/>
        </w:rPr>
      </w:pPr>
      <w:r w:rsidRPr="00147E4B">
        <w:rPr>
          <w:rFonts w:ascii="Times New Roman" w:hAnsi="Times New Roman"/>
          <w:b/>
          <w:bCs/>
          <w:i w:val="0"/>
          <w:sz w:val="20"/>
        </w:rPr>
        <w:t>Тема 1</w:t>
      </w:r>
      <w:r w:rsidRPr="00147E4B">
        <w:rPr>
          <w:b/>
          <w:bCs/>
        </w:rPr>
        <w:t>7.</w:t>
      </w:r>
      <w:r w:rsidRPr="00147E4B">
        <w:rPr>
          <w:rFonts w:ascii="Times New Roman" w:hAnsi="Times New Roman"/>
          <w:b/>
          <w:bCs/>
          <w:i w:val="0"/>
          <w:sz w:val="20"/>
        </w:rPr>
        <w:t xml:space="preserve"> Органы по сертификации и испытательные лаборатории</w:t>
      </w:r>
    </w:p>
    <w:p w:rsidR="00034DD5" w:rsidRDefault="00034DD5" w:rsidP="00CC1C3C">
      <w:pPr>
        <w:pStyle w:val="3"/>
        <w:overflowPunct/>
        <w:autoSpaceDE/>
        <w:adjustRightInd/>
        <w:spacing w:line="257" w:lineRule="auto"/>
        <w:ind w:firstLine="510"/>
        <w:rPr>
          <w:rFonts w:ascii="Times New Roman" w:hAnsi="Times New Roman"/>
          <w:i w:val="0"/>
          <w:sz w:val="20"/>
        </w:rPr>
      </w:pPr>
      <w:r w:rsidRPr="008076CB">
        <w:rPr>
          <w:rFonts w:ascii="Times New Roman" w:hAnsi="Times New Roman"/>
          <w:i w:val="0"/>
          <w:sz w:val="20"/>
        </w:rPr>
        <w:t xml:space="preserve"> Аккредитация органов по сертификации и испытательных (измерительных) лабораторий (понятие и цели аккредитации, общие требования к аккредитующим органам, органам по сертификации продукции, испытательным лабораториям). Сертификация услуг. Сертификация систем качества.</w:t>
      </w:r>
    </w:p>
    <w:p w:rsidR="00811A13" w:rsidRPr="00811A13" w:rsidRDefault="00811A13" w:rsidP="00CC1C3C">
      <w:pPr>
        <w:pStyle w:val="3"/>
        <w:overflowPunct/>
        <w:autoSpaceDE/>
        <w:adjustRightInd/>
        <w:spacing w:line="257" w:lineRule="auto"/>
        <w:ind w:firstLine="510"/>
        <w:rPr>
          <w:rFonts w:ascii="Times New Roman" w:hAnsi="Times New Roman"/>
          <w:i w:val="0"/>
          <w:sz w:val="20"/>
        </w:rPr>
      </w:pPr>
      <w:r w:rsidRPr="00811A13">
        <w:rPr>
          <w:rFonts w:ascii="Times New Roman" w:hAnsi="Times New Roman"/>
          <w:i w:val="0"/>
          <w:sz w:val="20"/>
        </w:rPr>
        <w:t>В системе профессиональной подготовки специалистов по специальности «Технология машиностроения» дисциплина «Метрология, стандартизация и сертификация» играет важную роль. Данная дисциплина взаимосвязана со многими дисциплинами, которые студент будет изучать в дальнейшем: «</w:t>
      </w:r>
      <w:r>
        <w:rPr>
          <w:rFonts w:ascii="Times New Roman" w:hAnsi="Times New Roman"/>
          <w:i w:val="0"/>
          <w:sz w:val="20"/>
        </w:rPr>
        <w:t>П</w:t>
      </w:r>
      <w:r w:rsidRPr="00811A13">
        <w:rPr>
          <w:rFonts w:ascii="Times New Roman" w:hAnsi="Times New Roman"/>
          <w:i w:val="0"/>
          <w:sz w:val="20"/>
        </w:rPr>
        <w:t xml:space="preserve">роектирование </w:t>
      </w:r>
      <w:r>
        <w:rPr>
          <w:rFonts w:ascii="Times New Roman" w:hAnsi="Times New Roman"/>
          <w:i w:val="0"/>
          <w:sz w:val="20"/>
        </w:rPr>
        <w:t>машиностроительного производства»</w:t>
      </w:r>
      <w:r w:rsidRPr="00811A13">
        <w:rPr>
          <w:rFonts w:ascii="Times New Roman" w:hAnsi="Times New Roman"/>
          <w:i w:val="0"/>
          <w:sz w:val="20"/>
        </w:rPr>
        <w:t>, «</w:t>
      </w:r>
      <w:r>
        <w:rPr>
          <w:rFonts w:ascii="Times New Roman" w:hAnsi="Times New Roman"/>
          <w:i w:val="0"/>
          <w:sz w:val="20"/>
        </w:rPr>
        <w:t>Детали машин</w:t>
      </w:r>
      <w:r w:rsidR="00060466">
        <w:rPr>
          <w:rFonts w:ascii="Times New Roman" w:hAnsi="Times New Roman"/>
          <w:i w:val="0"/>
          <w:sz w:val="20"/>
        </w:rPr>
        <w:t xml:space="preserve"> и основы конструирования</w:t>
      </w:r>
      <w:r w:rsidRPr="00811A13">
        <w:rPr>
          <w:rFonts w:ascii="Times New Roman" w:hAnsi="Times New Roman"/>
          <w:i w:val="0"/>
          <w:sz w:val="20"/>
        </w:rPr>
        <w:t>», «</w:t>
      </w:r>
      <w:r>
        <w:rPr>
          <w:rFonts w:ascii="Times New Roman" w:hAnsi="Times New Roman"/>
          <w:i w:val="0"/>
          <w:sz w:val="20"/>
        </w:rPr>
        <w:t>Технология машиностроения</w:t>
      </w:r>
      <w:r w:rsidRPr="00811A13">
        <w:rPr>
          <w:rFonts w:ascii="Times New Roman" w:hAnsi="Times New Roman"/>
          <w:i w:val="0"/>
          <w:sz w:val="20"/>
        </w:rPr>
        <w:t>»</w:t>
      </w:r>
      <w:r>
        <w:rPr>
          <w:rFonts w:ascii="Times New Roman" w:hAnsi="Times New Roman"/>
          <w:i w:val="0"/>
          <w:sz w:val="20"/>
        </w:rPr>
        <w:t xml:space="preserve"> </w:t>
      </w:r>
      <w:r w:rsidRPr="00811A13">
        <w:rPr>
          <w:rFonts w:ascii="Times New Roman" w:hAnsi="Times New Roman"/>
          <w:i w:val="0"/>
          <w:sz w:val="20"/>
        </w:rPr>
        <w:t>и «</w:t>
      </w:r>
      <w:r>
        <w:rPr>
          <w:rFonts w:ascii="Times New Roman" w:hAnsi="Times New Roman"/>
          <w:i w:val="0"/>
          <w:sz w:val="20"/>
        </w:rPr>
        <w:t>Автоматизация производственных процессов</w:t>
      </w:r>
      <w:r w:rsidR="004E3ECB">
        <w:rPr>
          <w:rFonts w:ascii="Times New Roman" w:hAnsi="Times New Roman"/>
          <w:i w:val="0"/>
          <w:sz w:val="20"/>
        </w:rPr>
        <w:t xml:space="preserve"> в машиностроении</w:t>
      </w:r>
      <w:r w:rsidRPr="00811A13">
        <w:rPr>
          <w:rFonts w:ascii="Times New Roman" w:hAnsi="Times New Roman"/>
          <w:i w:val="0"/>
          <w:sz w:val="20"/>
        </w:rPr>
        <w:t>». Очевидна также связь с такими областями знаний</w:t>
      </w:r>
      <w:r w:rsidR="0034435F">
        <w:rPr>
          <w:rFonts w:ascii="Times New Roman" w:hAnsi="Times New Roman"/>
          <w:i w:val="0"/>
          <w:sz w:val="20"/>
        </w:rPr>
        <w:t>,</w:t>
      </w:r>
      <w:r w:rsidRPr="00811A13">
        <w:rPr>
          <w:rFonts w:ascii="Times New Roman" w:hAnsi="Times New Roman"/>
          <w:i w:val="0"/>
          <w:sz w:val="20"/>
        </w:rPr>
        <w:t xml:space="preserve"> как высшая математика (умение обрабатывать результаты измерений, знание теории вероятност</w:t>
      </w:r>
      <w:r w:rsidR="00AA7170">
        <w:rPr>
          <w:rFonts w:ascii="Times New Roman" w:hAnsi="Times New Roman"/>
          <w:i w:val="0"/>
          <w:sz w:val="20"/>
        </w:rPr>
        <w:t>ей</w:t>
      </w:r>
      <w:r w:rsidRPr="00811A13">
        <w:rPr>
          <w:rFonts w:ascii="Times New Roman" w:hAnsi="Times New Roman"/>
          <w:i w:val="0"/>
          <w:sz w:val="20"/>
        </w:rPr>
        <w:t xml:space="preserve">), начертательная геометрия, инженерная графика (умение выполнять эскизы и чертежи деталей, сборочные чертежи), механика, материаловедение, технология конструкционных </w:t>
      </w:r>
      <w:r w:rsidR="00CC1C3C">
        <w:rPr>
          <w:rFonts w:ascii="Times New Roman" w:hAnsi="Times New Roman"/>
          <w:i w:val="0"/>
          <w:sz w:val="20"/>
        </w:rPr>
        <w:br/>
      </w:r>
      <w:r w:rsidRPr="00811A13">
        <w:rPr>
          <w:rFonts w:ascii="Times New Roman" w:hAnsi="Times New Roman"/>
          <w:i w:val="0"/>
          <w:sz w:val="20"/>
        </w:rPr>
        <w:t xml:space="preserve">материалов (знание конструкционных материалов и марок сталей), </w:t>
      </w:r>
      <w:r w:rsidR="00CC1C3C">
        <w:rPr>
          <w:rFonts w:ascii="Times New Roman" w:hAnsi="Times New Roman"/>
          <w:i w:val="0"/>
          <w:sz w:val="20"/>
        </w:rPr>
        <w:br/>
      </w:r>
      <w:r w:rsidRPr="00811A13">
        <w:rPr>
          <w:rFonts w:ascii="Times New Roman" w:hAnsi="Times New Roman"/>
          <w:i w:val="0"/>
          <w:sz w:val="20"/>
        </w:rPr>
        <w:t>информатика (знание форм и методов разработки алгоритмов вычис</w:t>
      </w:r>
      <w:r w:rsidR="00CC1C3C">
        <w:rPr>
          <w:rFonts w:ascii="Times New Roman" w:hAnsi="Times New Roman"/>
          <w:i w:val="0"/>
          <w:sz w:val="20"/>
        </w:rPr>
        <w:t>-</w:t>
      </w:r>
      <w:r w:rsidRPr="00811A13">
        <w:rPr>
          <w:rFonts w:ascii="Times New Roman" w:hAnsi="Times New Roman"/>
          <w:i w:val="0"/>
          <w:sz w:val="20"/>
        </w:rPr>
        <w:t>лительных задач), с которыми студент уже ознакомился в ходе обучения.</w:t>
      </w:r>
    </w:p>
    <w:p w:rsidR="00811A13" w:rsidRDefault="00811A13" w:rsidP="00CC1C3C">
      <w:pPr>
        <w:pStyle w:val="3"/>
        <w:overflowPunct/>
        <w:autoSpaceDE/>
        <w:adjustRightInd/>
        <w:spacing w:line="252" w:lineRule="auto"/>
        <w:ind w:firstLine="454"/>
        <w:rPr>
          <w:rFonts w:ascii="Times New Roman" w:hAnsi="Times New Roman"/>
          <w:i w:val="0"/>
          <w:sz w:val="20"/>
        </w:rPr>
      </w:pPr>
    </w:p>
    <w:p w:rsidR="00CC1C3C" w:rsidRPr="00CC1C3C" w:rsidRDefault="00CC1C3C" w:rsidP="00CC1C3C"/>
    <w:p w:rsidR="00034DD5" w:rsidRDefault="00034DD5" w:rsidP="00CC1C3C">
      <w:pPr>
        <w:spacing w:line="233" w:lineRule="auto"/>
        <w:jc w:val="center"/>
      </w:pPr>
      <w:r>
        <w:rPr>
          <w:b/>
          <w:bCs/>
        </w:rPr>
        <w:t>3 РЕКОМЕНДАЦИИ ПО ИЗУЧЕНИЮ ДИСЦИПЛИНЫ</w:t>
      </w:r>
    </w:p>
    <w:p w:rsidR="00AB14F5" w:rsidRDefault="00AB14F5" w:rsidP="00CC1C3C">
      <w:pPr>
        <w:spacing w:line="233" w:lineRule="auto"/>
        <w:ind w:firstLine="454"/>
        <w:jc w:val="both"/>
      </w:pPr>
    </w:p>
    <w:p w:rsidR="00034DD5" w:rsidRDefault="00034DD5" w:rsidP="00CC1C3C">
      <w:pPr>
        <w:spacing w:line="233" w:lineRule="auto"/>
        <w:ind w:firstLine="510"/>
        <w:jc w:val="both"/>
      </w:pPr>
      <w:r>
        <w:t>Исходя из целей преподавания и</w:t>
      </w:r>
      <w:r w:rsidR="000E2F02">
        <w:t xml:space="preserve"> его</w:t>
      </w:r>
      <w:r>
        <w:t xml:space="preserve"> задач, методические рекомендации по изучению дисциплины «Метрология, стандартизация</w:t>
      </w:r>
      <w:r w:rsidR="00CC1C3C">
        <w:t xml:space="preserve"> </w:t>
      </w:r>
      <w:r>
        <w:t>и сертификация» обязывают студента:</w:t>
      </w:r>
    </w:p>
    <w:p w:rsidR="00034DD5" w:rsidRDefault="00034DD5" w:rsidP="00CC1C3C">
      <w:pPr>
        <w:spacing w:line="233" w:lineRule="auto"/>
        <w:ind w:firstLine="510"/>
        <w:jc w:val="both"/>
      </w:pPr>
      <w:r w:rsidRPr="000E2F02">
        <w:rPr>
          <w:bCs/>
        </w:rPr>
        <w:t>1.</w:t>
      </w:r>
      <w:r>
        <w:t xml:space="preserve"> Ознакомиться:</w:t>
      </w:r>
    </w:p>
    <w:p w:rsidR="00034DD5" w:rsidRPr="004E5DB9" w:rsidRDefault="00034DD5" w:rsidP="00CC1C3C">
      <w:pPr>
        <w:spacing w:line="233" w:lineRule="auto"/>
        <w:ind w:firstLine="510"/>
        <w:jc w:val="both"/>
      </w:pPr>
      <w:r w:rsidRPr="004E5DB9">
        <w:t xml:space="preserve"> </w:t>
      </w:r>
      <w:r>
        <w:rPr>
          <w:szCs w:val="28"/>
        </w:rPr>
        <w:t>–</w:t>
      </w:r>
      <w:r>
        <w:t xml:space="preserve"> с графиком аудиторных занятий и самостоятельной работы;</w:t>
      </w:r>
    </w:p>
    <w:p w:rsidR="00034DD5" w:rsidRDefault="00034DD5" w:rsidP="00CC1C3C">
      <w:pPr>
        <w:spacing w:line="233" w:lineRule="auto"/>
        <w:ind w:firstLine="510"/>
        <w:jc w:val="both"/>
      </w:pPr>
      <w:r>
        <w:t xml:space="preserve"> </w:t>
      </w:r>
      <w:r>
        <w:rPr>
          <w:szCs w:val="28"/>
        </w:rPr>
        <w:t>–</w:t>
      </w:r>
      <w:r>
        <w:t xml:space="preserve"> с рекомендуемой основной, дополнительной и методической литературой;</w:t>
      </w:r>
    </w:p>
    <w:p w:rsidR="00981AE5" w:rsidRDefault="00034DD5" w:rsidP="00CC1C3C">
      <w:pPr>
        <w:spacing w:line="233" w:lineRule="auto"/>
        <w:ind w:firstLine="510"/>
        <w:jc w:val="both"/>
      </w:pPr>
      <w:r>
        <w:rPr>
          <w:szCs w:val="28"/>
        </w:rPr>
        <w:t xml:space="preserve"> –</w:t>
      </w:r>
      <w:r>
        <w:t xml:space="preserve"> с методическими рекомендациями к практическим занятиям, методическими рекомендациями по выполнению лабораторных работ, методическими рекомендациями по </w:t>
      </w:r>
      <w:r w:rsidR="00112E23">
        <w:t>самостоятельной работе студентов</w:t>
      </w:r>
      <w:r>
        <w:t xml:space="preserve">, методическими рекомендациями по изучению дисциплины, </w:t>
      </w:r>
      <w:r w:rsidR="00981AE5">
        <w:t>методическими</w:t>
      </w:r>
      <w:r>
        <w:t xml:space="preserve"> </w:t>
      </w:r>
      <w:r w:rsidR="00981AE5">
        <w:t xml:space="preserve">рекомендациями по выполнению расчетно-графических заданий. </w:t>
      </w:r>
    </w:p>
    <w:p w:rsidR="00034DD5" w:rsidRPr="004E5DB9" w:rsidRDefault="00034DD5" w:rsidP="00CC1C3C">
      <w:pPr>
        <w:spacing w:line="233" w:lineRule="auto"/>
        <w:ind w:firstLine="510"/>
        <w:jc w:val="both"/>
      </w:pPr>
      <w:r w:rsidRPr="000E2F02">
        <w:rPr>
          <w:bCs/>
        </w:rPr>
        <w:t>2.</w:t>
      </w:r>
      <w:r w:rsidRPr="00153475">
        <w:t xml:space="preserve"> </w:t>
      </w:r>
      <w:r>
        <w:t xml:space="preserve">Разработать индивидуальный план-график подготовки и реализации составляющих </w:t>
      </w:r>
      <w:r w:rsidR="00112E23">
        <w:t xml:space="preserve">самостоятельной работы студентов: проработки конспектов лекций, </w:t>
      </w:r>
      <w:r>
        <w:t>подготовки к контрольным опросам (КО)</w:t>
      </w:r>
      <w:r w:rsidR="00981AE5">
        <w:t xml:space="preserve"> или тестированию</w:t>
      </w:r>
      <w:r>
        <w:t xml:space="preserve">; подготовки к практическим занятиям, выполнения и </w:t>
      </w:r>
      <w:r w:rsidR="00112E23">
        <w:t xml:space="preserve">защиты </w:t>
      </w:r>
      <w:r>
        <w:t xml:space="preserve">лабораторных работ, выполнения </w:t>
      </w:r>
      <w:r w:rsidR="00F17B96">
        <w:t xml:space="preserve">и защиты </w:t>
      </w:r>
      <w:r>
        <w:t>ра</w:t>
      </w:r>
      <w:r w:rsidR="00981AE5">
        <w:t>счетно-графических заданий</w:t>
      </w:r>
      <w:r>
        <w:t>.</w:t>
      </w:r>
    </w:p>
    <w:p w:rsidR="00034DD5" w:rsidRPr="00C221FA" w:rsidRDefault="00034DD5" w:rsidP="00CC1C3C">
      <w:pPr>
        <w:spacing w:line="233" w:lineRule="auto"/>
        <w:ind w:firstLine="510"/>
        <w:jc w:val="both"/>
      </w:pPr>
      <w:r w:rsidRPr="000E2F02">
        <w:rPr>
          <w:bCs/>
        </w:rPr>
        <w:t>3.</w:t>
      </w:r>
      <w:r>
        <w:t xml:space="preserve"> Составить план изучения основной и дополнительной литературы.</w:t>
      </w:r>
    </w:p>
    <w:p w:rsidR="00112E23" w:rsidRDefault="00112E23" w:rsidP="00CC1C3C">
      <w:pPr>
        <w:spacing w:line="233" w:lineRule="auto"/>
        <w:ind w:firstLine="510"/>
        <w:jc w:val="both"/>
      </w:pPr>
      <w:r w:rsidRPr="000E2F02">
        <w:rPr>
          <w:bCs/>
        </w:rPr>
        <w:t>4</w:t>
      </w:r>
      <w:r w:rsidR="00034DD5" w:rsidRPr="000E2F02">
        <w:rPr>
          <w:bCs/>
        </w:rPr>
        <w:t>.</w:t>
      </w:r>
      <w:r w:rsidR="00034DD5">
        <w:t xml:space="preserve"> Посещать аудиторные занятия, конспектировать лекции, активно заниматься на практических занятиях, выполнять лабораторные работы и </w:t>
      </w:r>
      <w:r w:rsidR="00286C40">
        <w:t>с</w:t>
      </w:r>
      <w:r w:rsidR="00034DD5">
        <w:t>во</w:t>
      </w:r>
      <w:r w:rsidR="00286C40">
        <w:t>е</w:t>
      </w:r>
      <w:r w:rsidR="00034DD5">
        <w:t>врем</w:t>
      </w:r>
      <w:r w:rsidR="00286C40">
        <w:t>енно</w:t>
      </w:r>
      <w:r w:rsidR="00034DD5">
        <w:t xml:space="preserve"> их защищать, выполнять </w:t>
      </w:r>
      <w:r>
        <w:t>расчетн</w:t>
      </w:r>
      <w:r w:rsidR="00BE6624">
        <w:t>ые</w:t>
      </w:r>
      <w:r>
        <w:t xml:space="preserve"> задания и своевременно их защи</w:t>
      </w:r>
      <w:r w:rsidR="00FC4E78">
        <w:t>щать</w:t>
      </w:r>
      <w:r>
        <w:t xml:space="preserve">. </w:t>
      </w:r>
    </w:p>
    <w:p w:rsidR="00034DD5" w:rsidRDefault="00034DD5" w:rsidP="00CC1C3C">
      <w:pPr>
        <w:spacing w:line="233" w:lineRule="auto"/>
        <w:ind w:firstLine="510"/>
        <w:jc w:val="both"/>
      </w:pPr>
    </w:p>
    <w:p w:rsidR="00034DD5" w:rsidRDefault="00034DD5" w:rsidP="00CC1C3C">
      <w:pPr>
        <w:pStyle w:val="4"/>
        <w:spacing w:line="233" w:lineRule="auto"/>
        <w:jc w:val="center"/>
        <w:rPr>
          <w:rFonts w:ascii="Times New Roman" w:hAnsi="Times New Roman"/>
          <w:b/>
          <w:i w:val="0"/>
          <w:sz w:val="20"/>
        </w:rPr>
      </w:pPr>
      <w:r>
        <w:rPr>
          <w:rFonts w:ascii="Times New Roman" w:hAnsi="Times New Roman"/>
          <w:b/>
          <w:i w:val="0"/>
          <w:sz w:val="20"/>
        </w:rPr>
        <w:t xml:space="preserve">4 СОДЕРЖАНИЕ САМОСТОЯТЕЛЬНОЙ </w:t>
      </w:r>
      <w:r w:rsidR="00CC1C3C">
        <w:rPr>
          <w:rFonts w:ascii="Times New Roman" w:hAnsi="Times New Roman"/>
          <w:b/>
          <w:i w:val="0"/>
          <w:sz w:val="20"/>
        </w:rPr>
        <w:br/>
      </w:r>
      <w:r>
        <w:rPr>
          <w:rFonts w:ascii="Times New Roman" w:hAnsi="Times New Roman"/>
          <w:b/>
          <w:i w:val="0"/>
          <w:sz w:val="20"/>
        </w:rPr>
        <w:t>РАБОТЫ СТУДЕНТОВ</w:t>
      </w:r>
    </w:p>
    <w:p w:rsidR="00034DD5" w:rsidRPr="00AF74CA" w:rsidRDefault="00034DD5" w:rsidP="00CC1C3C">
      <w:pPr>
        <w:spacing w:line="233" w:lineRule="auto"/>
        <w:ind w:firstLine="720"/>
        <w:jc w:val="center"/>
        <w:rPr>
          <w:b/>
        </w:rPr>
      </w:pPr>
    </w:p>
    <w:p w:rsidR="00034DD5" w:rsidRDefault="00034DD5" w:rsidP="00CC1C3C">
      <w:pPr>
        <w:spacing w:line="233" w:lineRule="auto"/>
        <w:ind w:firstLine="510"/>
        <w:jc w:val="both"/>
      </w:pPr>
      <w:r>
        <w:t>В процессе изучения дисциплины студентам предстоит выполнить следующие виды самостоятельной работы (таблица 1)</w:t>
      </w:r>
      <w:r w:rsidR="000E2F02">
        <w:t>.</w:t>
      </w:r>
    </w:p>
    <w:p w:rsidR="00F74D04" w:rsidRDefault="00F74D04" w:rsidP="00CC1C3C">
      <w:pPr>
        <w:pStyle w:val="FR2"/>
        <w:widowControl/>
        <w:snapToGrid/>
        <w:spacing w:before="60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Таблица 1 – Виды самостоятельной работы</w:t>
      </w:r>
    </w:p>
    <w:tbl>
      <w:tblPr>
        <w:tblpPr w:leftFromText="180" w:rightFromText="180" w:vertAnchor="text" w:horzAnchor="margin" w:tblpX="144" w:tblpY="130"/>
        <w:tblW w:w="60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8"/>
        <w:gridCol w:w="1119"/>
      </w:tblGrid>
      <w:tr w:rsidR="00F74D04" w:rsidTr="00CC1C3C">
        <w:trPr>
          <w:trHeight w:val="296"/>
        </w:trPr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04" w:rsidRDefault="00F74D04" w:rsidP="004E60C8">
            <w:pPr>
              <w:tabs>
                <w:tab w:val="left" w:pos="180"/>
                <w:tab w:val="left" w:pos="888"/>
                <w:tab w:val="center" w:pos="2376"/>
              </w:tabs>
              <w:jc w:val="center"/>
            </w:pPr>
            <w:r>
              <w:t>Наименование работы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04" w:rsidRDefault="00F74D04" w:rsidP="0060085F">
            <w:pPr>
              <w:tabs>
                <w:tab w:val="left" w:pos="180"/>
              </w:tabs>
              <w:jc w:val="center"/>
            </w:pPr>
            <w:r>
              <w:t>Объем, ч</w:t>
            </w:r>
          </w:p>
        </w:tc>
      </w:tr>
      <w:tr w:rsidR="00F74D04" w:rsidTr="00CC1C3C">
        <w:trPr>
          <w:trHeight w:val="296"/>
        </w:trPr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04" w:rsidRDefault="00F74D04" w:rsidP="00CC1C3C">
            <w:pPr>
              <w:tabs>
                <w:tab w:val="left" w:pos="180"/>
              </w:tabs>
            </w:pPr>
            <w:r>
              <w:t xml:space="preserve">1 Проработка </w:t>
            </w:r>
            <w:r w:rsidRPr="0014042B">
              <w:t xml:space="preserve"> конспекта</w:t>
            </w:r>
            <w:r>
              <w:t xml:space="preserve">  лекций 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04" w:rsidRDefault="00F74D04" w:rsidP="00CC1C3C">
            <w:pPr>
              <w:tabs>
                <w:tab w:val="left" w:pos="180"/>
              </w:tabs>
              <w:jc w:val="center"/>
            </w:pPr>
            <w:r>
              <w:t>17</w:t>
            </w:r>
          </w:p>
        </w:tc>
      </w:tr>
      <w:tr w:rsidR="00F74D04" w:rsidTr="00CC1C3C">
        <w:trPr>
          <w:trHeight w:val="296"/>
        </w:trPr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04" w:rsidRDefault="00F74D04" w:rsidP="00CC1C3C">
            <w:pPr>
              <w:tabs>
                <w:tab w:val="left" w:pos="180"/>
              </w:tabs>
            </w:pPr>
            <w:r>
              <w:t>2 Подготовка к практическим занятиям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04" w:rsidRDefault="00F74D04" w:rsidP="00CC1C3C">
            <w:pPr>
              <w:tabs>
                <w:tab w:val="left" w:pos="180"/>
              </w:tabs>
              <w:jc w:val="center"/>
            </w:pPr>
            <w:r>
              <w:t>17</w:t>
            </w:r>
          </w:p>
        </w:tc>
      </w:tr>
      <w:tr w:rsidR="00F74D04" w:rsidTr="00CC1C3C">
        <w:trPr>
          <w:trHeight w:val="296"/>
        </w:trPr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04" w:rsidRDefault="00F74D04" w:rsidP="00CC1C3C">
            <w:pPr>
              <w:tabs>
                <w:tab w:val="left" w:pos="180"/>
              </w:tabs>
            </w:pPr>
            <w:r>
              <w:t>3 Подготовка к выполнению лабораторных работ, оформление отчета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7170" w:rsidRDefault="00AA7170" w:rsidP="00CC1C3C">
            <w:pPr>
              <w:tabs>
                <w:tab w:val="left" w:pos="180"/>
              </w:tabs>
              <w:jc w:val="center"/>
            </w:pPr>
          </w:p>
          <w:p w:rsidR="00F74D04" w:rsidRDefault="00F74D04" w:rsidP="00CC1C3C">
            <w:pPr>
              <w:tabs>
                <w:tab w:val="left" w:pos="180"/>
              </w:tabs>
              <w:jc w:val="center"/>
            </w:pPr>
            <w:r>
              <w:t>8</w:t>
            </w:r>
          </w:p>
        </w:tc>
      </w:tr>
      <w:tr w:rsidR="00F74D04" w:rsidTr="00CC1C3C">
        <w:trPr>
          <w:trHeight w:val="296"/>
        </w:trPr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04" w:rsidRDefault="00F74D04" w:rsidP="00CC1C3C">
            <w:pPr>
              <w:tabs>
                <w:tab w:val="left" w:pos="180"/>
              </w:tabs>
            </w:pPr>
            <w:r>
              <w:t>4 Выполнение расчетных заданий 1, 3, 4, 5, 6, 7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04" w:rsidRDefault="00F74D04" w:rsidP="00CC1C3C">
            <w:pPr>
              <w:tabs>
                <w:tab w:val="left" w:pos="180"/>
              </w:tabs>
              <w:jc w:val="center"/>
            </w:pPr>
            <w:r>
              <w:t>13</w:t>
            </w:r>
          </w:p>
        </w:tc>
      </w:tr>
      <w:tr w:rsidR="00F74D04" w:rsidTr="00CC1C3C">
        <w:trPr>
          <w:trHeight w:val="296"/>
        </w:trPr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04" w:rsidRDefault="00F74D04" w:rsidP="0060085F">
            <w:pPr>
              <w:tabs>
                <w:tab w:val="left" w:pos="180"/>
              </w:tabs>
              <w:rPr>
                <w:b/>
              </w:rPr>
            </w:pPr>
            <w:r>
              <w:t xml:space="preserve">5 Подготовка к </w:t>
            </w:r>
            <w:r w:rsidRPr="0014042B">
              <w:t xml:space="preserve">контрольному опросу </w:t>
            </w:r>
            <w:r>
              <w:t>(тестированию)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04" w:rsidRDefault="00F74D04" w:rsidP="00CC1C3C">
            <w:pPr>
              <w:tabs>
                <w:tab w:val="left" w:pos="180"/>
              </w:tabs>
              <w:jc w:val="center"/>
            </w:pPr>
            <w:r>
              <w:t>6</w:t>
            </w:r>
          </w:p>
        </w:tc>
      </w:tr>
    </w:tbl>
    <w:p w:rsidR="00AB14F5" w:rsidRPr="004E5DB9" w:rsidRDefault="00AB14F5" w:rsidP="00CC1C3C">
      <w:pPr>
        <w:ind w:firstLine="510"/>
        <w:jc w:val="both"/>
      </w:pPr>
      <w:r>
        <w:t>Подготовка к лекциям предполагает изучение лекционного материала и рекомендованной литературы.</w:t>
      </w:r>
    </w:p>
    <w:p w:rsidR="00AB14F5" w:rsidRDefault="00AB14F5" w:rsidP="00CC1C3C">
      <w:pPr>
        <w:pStyle w:val="a8"/>
        <w:tabs>
          <w:tab w:val="clear" w:pos="4677"/>
          <w:tab w:val="clear" w:pos="9355"/>
        </w:tabs>
        <w:ind w:firstLine="510"/>
        <w:jc w:val="both"/>
      </w:pPr>
      <w:r>
        <w:t>При подготовке к практическим занятиям необходимо проработать рекомендуемую тему по лекциям и литературным источникам.</w:t>
      </w:r>
    </w:p>
    <w:p w:rsidR="00AB14F5" w:rsidRPr="004E5DB9" w:rsidRDefault="00AB14F5" w:rsidP="00CC1C3C">
      <w:pPr>
        <w:ind w:firstLine="510"/>
        <w:jc w:val="both"/>
      </w:pPr>
      <w:r>
        <w:t>Подготовка к практическим занятиям предполагает решение индивидуальных задач, заданных для самостоятельного выполнения.</w:t>
      </w:r>
    </w:p>
    <w:p w:rsidR="00AB14F5" w:rsidRDefault="00AB14F5" w:rsidP="00CC1C3C">
      <w:pPr>
        <w:pStyle w:val="a8"/>
        <w:tabs>
          <w:tab w:val="clear" w:pos="4677"/>
          <w:tab w:val="clear" w:pos="9355"/>
        </w:tabs>
        <w:ind w:firstLine="510"/>
        <w:jc w:val="both"/>
      </w:pPr>
      <w:r>
        <w:t>К практическому занятию студент должен:</w:t>
      </w:r>
    </w:p>
    <w:p w:rsidR="00AB14F5" w:rsidRDefault="00AB14F5" w:rsidP="00CC1C3C">
      <w:pPr>
        <w:pStyle w:val="a8"/>
        <w:tabs>
          <w:tab w:val="clear" w:pos="4677"/>
          <w:tab w:val="clear" w:pos="9355"/>
        </w:tabs>
        <w:ind w:firstLine="510"/>
        <w:jc w:val="both"/>
      </w:pPr>
      <w:r>
        <w:t>- иметь при себе конспекты лекций, учебники, тетрадь для практических занятий;</w:t>
      </w:r>
    </w:p>
    <w:p w:rsidR="00AB14F5" w:rsidRDefault="00AB14F5" w:rsidP="00CC1C3C">
      <w:pPr>
        <w:pStyle w:val="a8"/>
        <w:tabs>
          <w:tab w:val="clear" w:pos="4677"/>
          <w:tab w:val="clear" w:pos="9355"/>
        </w:tabs>
        <w:ind w:firstLine="510"/>
        <w:jc w:val="both"/>
      </w:pPr>
      <w:r>
        <w:t xml:space="preserve">- выполнить задания из плана подготовки к предстоящему практическому занятию. </w:t>
      </w:r>
    </w:p>
    <w:p w:rsidR="00AB14F5" w:rsidRDefault="00AB14F5" w:rsidP="00CC1C3C">
      <w:pPr>
        <w:pStyle w:val="a8"/>
        <w:tabs>
          <w:tab w:val="clear" w:pos="4677"/>
          <w:tab w:val="clear" w:pos="9355"/>
        </w:tabs>
        <w:ind w:firstLine="510"/>
        <w:jc w:val="both"/>
      </w:pPr>
      <w:r>
        <w:t>Решение студентом задач на практических занятиях, правильность ответов на поставленные вопросы контролируются преподавателем во время практических занятий и при контрольном опросе по теме раздела.</w:t>
      </w:r>
    </w:p>
    <w:p w:rsidR="00AB14F5" w:rsidRDefault="00AB14F5" w:rsidP="00CC1C3C">
      <w:pPr>
        <w:pStyle w:val="a8"/>
        <w:tabs>
          <w:tab w:val="clear" w:pos="4677"/>
          <w:tab w:val="clear" w:pos="9355"/>
        </w:tabs>
        <w:ind w:firstLine="510"/>
        <w:jc w:val="both"/>
      </w:pPr>
      <w:r>
        <w:t xml:space="preserve">Баллы за активность присуждаются студентам, которые получили правильные ответы или предложили оригинальный способ решения задачи. </w:t>
      </w:r>
    </w:p>
    <w:p w:rsidR="00AB14F5" w:rsidRDefault="00AB14F5" w:rsidP="00CC1C3C">
      <w:pPr>
        <w:pStyle w:val="a8"/>
        <w:tabs>
          <w:tab w:val="clear" w:pos="4677"/>
          <w:tab w:val="clear" w:pos="9355"/>
        </w:tabs>
        <w:ind w:firstLine="510"/>
        <w:jc w:val="both"/>
      </w:pPr>
      <w:r>
        <w:t>Если студент пропустил практическое занятие, то он обязан самостоятельно проработать данную тему, предоставить преподавателю краткий конспект ответов на вопросы, поставленные к данной теме.</w:t>
      </w:r>
    </w:p>
    <w:p w:rsidR="00AB14F5" w:rsidRDefault="00AB14F5" w:rsidP="00CC1C3C">
      <w:pPr>
        <w:ind w:firstLine="510"/>
        <w:jc w:val="both"/>
      </w:pPr>
      <w:r>
        <w:t>Подготовка к лабораторным работам предполагает изучение лекционного материала и подготовку ответов на вопросы для закрепления материала, приведенные в методических рекомендациях к лабораторным работам по курсу «Метрология, стандартизация и сертификация».</w:t>
      </w:r>
    </w:p>
    <w:p w:rsidR="00AB14F5" w:rsidRDefault="00AB14F5" w:rsidP="00CC1C3C">
      <w:pPr>
        <w:pStyle w:val="a8"/>
        <w:tabs>
          <w:tab w:val="clear" w:pos="4677"/>
          <w:tab w:val="clear" w:pos="9355"/>
        </w:tabs>
        <w:ind w:firstLine="510"/>
        <w:jc w:val="both"/>
      </w:pPr>
      <w:r>
        <w:t xml:space="preserve">При выполнении студентом лабораторных работ правильность ответов на поставленные вопросы контролируется преподавателем во время занятий: просматривается отчет по лабораторной работе. </w:t>
      </w:r>
    </w:p>
    <w:p w:rsidR="00AB14F5" w:rsidRDefault="00AB14F5" w:rsidP="00CC1C3C">
      <w:pPr>
        <w:pStyle w:val="a8"/>
        <w:tabs>
          <w:tab w:val="clear" w:pos="4677"/>
          <w:tab w:val="clear" w:pos="9355"/>
        </w:tabs>
        <w:ind w:firstLine="510"/>
        <w:jc w:val="both"/>
      </w:pPr>
      <w:r>
        <w:t>Если студент пропустил лабораторное занятие, то он обязан самостоятельно выполнить лабораторную работу и предоставить преподавателю отчет по лабораторной работе.</w:t>
      </w:r>
    </w:p>
    <w:p w:rsidR="00AB14F5" w:rsidRPr="004E5DB9" w:rsidRDefault="00AB14F5" w:rsidP="00CC1C3C">
      <w:pPr>
        <w:ind w:firstLine="510"/>
        <w:jc w:val="both"/>
      </w:pPr>
      <w:r>
        <w:t xml:space="preserve">Выполнение расчетных заданий предполагает: работу с методическими рекомендациями по выполнению расчетных заданий, со справочной литературой и стандартами. </w:t>
      </w:r>
    </w:p>
    <w:p w:rsidR="00AB14F5" w:rsidRDefault="00AB14F5" w:rsidP="00CC1C3C">
      <w:pPr>
        <w:ind w:firstLine="510"/>
        <w:jc w:val="both"/>
      </w:pPr>
      <w:r>
        <w:t>Подготовка к тестированию подразумевает изучение лекционного материала и решени</w:t>
      </w:r>
      <w:r w:rsidR="00F74D04">
        <w:t>е</w:t>
      </w:r>
      <w:r>
        <w:t xml:space="preserve"> практических заданий, на основе которых разработаны тесты оценки знаний студентов по модулям.</w:t>
      </w:r>
    </w:p>
    <w:p w:rsidR="00AB14F5" w:rsidRDefault="00AB14F5" w:rsidP="00CC1C3C">
      <w:pPr>
        <w:pStyle w:val="a8"/>
        <w:tabs>
          <w:tab w:val="clear" w:pos="4677"/>
          <w:tab w:val="clear" w:pos="9355"/>
        </w:tabs>
        <w:ind w:firstLine="510"/>
        <w:jc w:val="both"/>
      </w:pPr>
      <w:r>
        <w:t>Студент, набравший максимальное количество баллов за активность на практических занятиях по темам, разделам и сдавший все контрольные точки не менее чем на 50 баллов, получает итоговый зачет по всему курсу.</w:t>
      </w:r>
    </w:p>
    <w:p w:rsidR="00BE6624" w:rsidRDefault="00034DD5" w:rsidP="00CC1C3C">
      <w:pPr>
        <w:pStyle w:val="4"/>
        <w:spacing w:line="252" w:lineRule="auto"/>
        <w:ind w:right="0"/>
        <w:jc w:val="center"/>
        <w:rPr>
          <w:rFonts w:ascii="Times New Roman" w:hAnsi="Times New Roman"/>
          <w:b/>
          <w:i w:val="0"/>
          <w:sz w:val="20"/>
        </w:rPr>
      </w:pPr>
      <w:r>
        <w:rPr>
          <w:rFonts w:ascii="Times New Roman" w:hAnsi="Times New Roman"/>
          <w:b/>
          <w:i w:val="0"/>
          <w:sz w:val="20"/>
        </w:rPr>
        <w:t>5</w:t>
      </w:r>
      <w:r w:rsidR="00BE6624">
        <w:rPr>
          <w:rFonts w:ascii="Times New Roman" w:hAnsi="Times New Roman"/>
          <w:b/>
          <w:i w:val="0"/>
          <w:sz w:val="20"/>
        </w:rPr>
        <w:t xml:space="preserve"> </w:t>
      </w:r>
      <w:r>
        <w:rPr>
          <w:rFonts w:ascii="Times New Roman" w:hAnsi="Times New Roman"/>
          <w:b/>
          <w:i w:val="0"/>
          <w:sz w:val="20"/>
        </w:rPr>
        <w:t>ПЛАН-ГРАФИК</w:t>
      </w:r>
      <w:r w:rsidR="00BE6624">
        <w:rPr>
          <w:rFonts w:ascii="Times New Roman" w:hAnsi="Times New Roman"/>
          <w:b/>
          <w:i w:val="0"/>
          <w:sz w:val="20"/>
        </w:rPr>
        <w:t xml:space="preserve"> </w:t>
      </w:r>
      <w:r>
        <w:rPr>
          <w:rFonts w:ascii="Times New Roman" w:hAnsi="Times New Roman"/>
          <w:b/>
          <w:i w:val="0"/>
          <w:sz w:val="20"/>
        </w:rPr>
        <w:t>ВЫПОЛНЕНИЯ</w:t>
      </w:r>
      <w:r w:rsidR="00BE6624">
        <w:rPr>
          <w:rFonts w:ascii="Times New Roman" w:hAnsi="Times New Roman"/>
          <w:b/>
          <w:i w:val="0"/>
          <w:sz w:val="20"/>
        </w:rPr>
        <w:t xml:space="preserve"> </w:t>
      </w:r>
      <w:r>
        <w:rPr>
          <w:rFonts w:ascii="Times New Roman" w:hAnsi="Times New Roman"/>
          <w:b/>
          <w:i w:val="0"/>
          <w:sz w:val="20"/>
        </w:rPr>
        <w:t>САМОСТОЯТЕЛЬНОЙ</w:t>
      </w:r>
    </w:p>
    <w:p w:rsidR="00034DD5" w:rsidRDefault="00034DD5" w:rsidP="00CC1C3C">
      <w:pPr>
        <w:pStyle w:val="4"/>
        <w:spacing w:line="252" w:lineRule="auto"/>
        <w:ind w:right="0"/>
        <w:jc w:val="center"/>
        <w:rPr>
          <w:rFonts w:ascii="Times New Roman" w:hAnsi="Times New Roman"/>
          <w:b/>
          <w:i w:val="0"/>
          <w:sz w:val="20"/>
        </w:rPr>
      </w:pPr>
      <w:r>
        <w:rPr>
          <w:rFonts w:ascii="Times New Roman" w:hAnsi="Times New Roman"/>
          <w:b/>
          <w:i w:val="0"/>
          <w:sz w:val="20"/>
        </w:rPr>
        <w:t>РАБОТЫ СТУДЕНТАМИ ПО ДИСЦИПЛИНЕ</w:t>
      </w:r>
    </w:p>
    <w:p w:rsidR="00034DD5" w:rsidRPr="00C221FA" w:rsidRDefault="00C869EA" w:rsidP="00CC1C3C">
      <w:pPr>
        <w:tabs>
          <w:tab w:val="left" w:pos="5388"/>
        </w:tabs>
        <w:spacing w:line="252" w:lineRule="auto"/>
        <w:ind w:firstLine="510"/>
      </w:pPr>
      <w:r>
        <w:tab/>
      </w:r>
    </w:p>
    <w:p w:rsidR="00034DD5" w:rsidRDefault="00034DD5" w:rsidP="00CC1C3C">
      <w:pPr>
        <w:spacing w:line="252" w:lineRule="auto"/>
        <w:ind w:firstLine="510"/>
        <w:jc w:val="both"/>
      </w:pPr>
      <w:r>
        <w:t xml:space="preserve">График выполнения самостоятельной работы в </w:t>
      </w:r>
      <w:r w:rsidR="00155A79">
        <w:t>пятом</w:t>
      </w:r>
      <w:r>
        <w:t xml:space="preserve"> </w:t>
      </w:r>
      <w:r w:rsidR="00F17B96">
        <w:t>семестре</w:t>
      </w:r>
      <w:r w:rsidR="00CC1C3C">
        <w:t xml:space="preserve"> </w:t>
      </w:r>
      <w:r>
        <w:t>приведен в таблице 2.</w:t>
      </w:r>
    </w:p>
    <w:p w:rsidR="009C2657" w:rsidRDefault="00034DD5" w:rsidP="00CC1C3C">
      <w:pPr>
        <w:spacing w:before="120" w:line="252" w:lineRule="auto"/>
        <w:jc w:val="both"/>
      </w:pPr>
      <w:r>
        <w:t>Таблица 2 – График выполнения самостоятельной работы</w:t>
      </w:r>
      <w:r w:rsidR="009C2657">
        <w:t xml:space="preserve"> </w:t>
      </w:r>
      <w:r>
        <w:t>студентами</w:t>
      </w:r>
    </w:p>
    <w:p w:rsidR="00034DD5" w:rsidRDefault="00034DD5" w:rsidP="00CC1C3C">
      <w:pPr>
        <w:spacing w:after="120"/>
        <w:jc w:val="both"/>
      </w:pPr>
      <w:r>
        <w:t xml:space="preserve">в </w:t>
      </w:r>
      <w:r w:rsidR="009D6CB2">
        <w:t>пятом семестре</w:t>
      </w:r>
      <w:r>
        <w:t xml:space="preserve"> (</w:t>
      </w:r>
      <w:r w:rsidR="00A90059">
        <w:t>61</w:t>
      </w:r>
      <w:r>
        <w:t xml:space="preserve"> час)</w:t>
      </w:r>
    </w:p>
    <w:tbl>
      <w:tblPr>
        <w:tblW w:w="63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61"/>
        <w:gridCol w:w="307"/>
        <w:gridCol w:w="236"/>
        <w:gridCol w:w="304"/>
        <w:gridCol w:w="236"/>
        <w:gridCol w:w="304"/>
        <w:gridCol w:w="236"/>
        <w:gridCol w:w="304"/>
        <w:gridCol w:w="236"/>
        <w:gridCol w:w="248"/>
        <w:gridCol w:w="292"/>
        <w:gridCol w:w="304"/>
        <w:gridCol w:w="360"/>
        <w:gridCol w:w="360"/>
        <w:gridCol w:w="360"/>
        <w:gridCol w:w="360"/>
        <w:gridCol w:w="360"/>
        <w:gridCol w:w="360"/>
      </w:tblGrid>
      <w:tr w:rsidR="00034DD5" w:rsidTr="00CC1C3C">
        <w:trPr>
          <w:cantSplit/>
          <w:trHeight w:val="319"/>
        </w:trPr>
        <w:tc>
          <w:tcPr>
            <w:tcW w:w="11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Pr="00882542" w:rsidRDefault="00034DD5" w:rsidP="00CC1C3C">
            <w:pPr>
              <w:jc w:val="center"/>
              <w:rPr>
                <w:szCs w:val="16"/>
                <w:lang w:val="en-US"/>
              </w:rPr>
            </w:pPr>
            <w:r>
              <w:rPr>
                <w:szCs w:val="16"/>
              </w:rPr>
              <w:t>Вид само</w:t>
            </w:r>
            <w:r>
              <w:rPr>
                <w:szCs w:val="16"/>
                <w:lang w:val="en-US"/>
              </w:rPr>
              <w:t>-</w:t>
            </w:r>
            <w:r>
              <w:rPr>
                <w:szCs w:val="16"/>
              </w:rPr>
              <w:t xml:space="preserve">стоятельной </w:t>
            </w:r>
            <w:r>
              <w:rPr>
                <w:szCs w:val="16"/>
              </w:rPr>
              <w:br/>
              <w:t>работы</w:t>
            </w:r>
          </w:p>
        </w:tc>
        <w:tc>
          <w:tcPr>
            <w:tcW w:w="5167" w:type="dxa"/>
            <w:gridSpan w:val="1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4E60C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 xml:space="preserve">Номер недели семестра </w:t>
            </w:r>
            <w:r w:rsidR="00F17B96">
              <w:rPr>
                <w:szCs w:val="16"/>
              </w:rPr>
              <w:t>5</w:t>
            </w:r>
          </w:p>
        </w:tc>
      </w:tr>
      <w:tr w:rsidR="0088710B" w:rsidTr="00CC1C3C">
        <w:trPr>
          <w:cantSplit/>
          <w:trHeight w:val="653"/>
        </w:trPr>
        <w:tc>
          <w:tcPr>
            <w:tcW w:w="11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4DD5" w:rsidRDefault="00034DD5" w:rsidP="00C9080B">
            <w:pPr>
              <w:jc w:val="center"/>
              <w:rPr>
                <w:szCs w:val="16"/>
              </w:rPr>
            </w:pPr>
          </w:p>
        </w:tc>
        <w:tc>
          <w:tcPr>
            <w:tcW w:w="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CC1C3C">
            <w:pPr>
              <w:pStyle w:val="a7"/>
              <w:tabs>
                <w:tab w:val="clear" w:pos="4536"/>
                <w:tab w:val="clear" w:pos="9072"/>
              </w:tabs>
              <w:overflowPunct/>
              <w:autoSpaceDE/>
              <w:autoSpaceDN/>
              <w:adjustRightInd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CC1C3C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CC1C3C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3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CC1C3C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4</w:t>
            </w: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CC1C3C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5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CC1C3C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6</w:t>
            </w: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CC1C3C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7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CC1C3C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8</w:t>
            </w:r>
          </w:p>
        </w:tc>
        <w:tc>
          <w:tcPr>
            <w:tcW w:w="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CC1C3C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9</w:t>
            </w:r>
          </w:p>
        </w:tc>
        <w:tc>
          <w:tcPr>
            <w:tcW w:w="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CC1C3C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0</w:t>
            </w: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CC1C3C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CC1C3C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2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CC1C3C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3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CC1C3C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4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CC1C3C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5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88710B" w:rsidP="00CC1C3C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  <w:r w:rsidR="00034DD5">
              <w:rPr>
                <w:szCs w:val="16"/>
              </w:rPr>
              <w:t>6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88710B" w:rsidP="00CC1C3C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  <w:r w:rsidR="00034DD5">
              <w:rPr>
                <w:szCs w:val="16"/>
              </w:rPr>
              <w:t>7</w:t>
            </w:r>
          </w:p>
        </w:tc>
      </w:tr>
      <w:tr w:rsidR="0088710B" w:rsidTr="00CC1C3C">
        <w:trPr>
          <w:trHeight w:val="655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CC1C3C">
            <w:pPr>
              <w:rPr>
                <w:szCs w:val="16"/>
              </w:rPr>
            </w:pPr>
            <w:r>
              <w:rPr>
                <w:szCs w:val="16"/>
              </w:rPr>
              <w:t>Проработкаматериалов лекций</w:t>
            </w:r>
          </w:p>
        </w:tc>
        <w:tc>
          <w:tcPr>
            <w:tcW w:w="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pStyle w:val="a7"/>
              <w:tabs>
                <w:tab w:val="clear" w:pos="4536"/>
                <w:tab w:val="clear" w:pos="9072"/>
              </w:tabs>
              <w:overflowPunct/>
              <w:autoSpaceDE/>
              <w:autoSpaceDN/>
              <w:adjustRightInd/>
              <w:spacing w:line="276" w:lineRule="auto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7D4FF8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</w:tr>
      <w:tr w:rsidR="0088710B" w:rsidTr="00CC1C3C">
        <w:trPr>
          <w:trHeight w:val="894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C1C3C" w:rsidRDefault="00034DD5" w:rsidP="00CC1C3C">
            <w:pPr>
              <w:pStyle w:val="FR2"/>
              <w:widowControl/>
              <w:snapToGrid/>
              <w:rPr>
                <w:rFonts w:ascii="Times New Roman" w:hAnsi="Times New Roman"/>
                <w:szCs w:val="16"/>
              </w:rPr>
            </w:pPr>
            <w:r>
              <w:rPr>
                <w:rFonts w:ascii="Times New Roman" w:hAnsi="Times New Roman"/>
                <w:szCs w:val="16"/>
              </w:rPr>
              <w:t xml:space="preserve">Подготовка к практи-ческим </w:t>
            </w:r>
          </w:p>
          <w:p w:rsidR="00034DD5" w:rsidRDefault="00034DD5" w:rsidP="00CC1C3C">
            <w:pPr>
              <w:pStyle w:val="FR2"/>
              <w:widowControl/>
              <w:snapToGrid/>
              <w:rPr>
                <w:rFonts w:ascii="Times New Roman" w:hAnsi="Times New Roman"/>
                <w:szCs w:val="16"/>
              </w:rPr>
            </w:pPr>
            <w:r>
              <w:rPr>
                <w:rFonts w:ascii="Times New Roman" w:hAnsi="Times New Roman"/>
                <w:szCs w:val="16"/>
              </w:rPr>
              <w:t>занятиям</w:t>
            </w:r>
          </w:p>
        </w:tc>
        <w:tc>
          <w:tcPr>
            <w:tcW w:w="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pStyle w:val="a7"/>
              <w:tabs>
                <w:tab w:val="clear" w:pos="4536"/>
                <w:tab w:val="clear" w:pos="9072"/>
              </w:tabs>
              <w:overflowPunct/>
              <w:autoSpaceDE/>
              <w:autoSpaceDN/>
              <w:adjustRightInd/>
              <w:spacing w:line="276" w:lineRule="auto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7D4FF8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</w:tr>
      <w:tr w:rsidR="0088710B" w:rsidTr="00CC1C3C">
        <w:trPr>
          <w:trHeight w:val="464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CC1C3C" w:rsidRDefault="00034DD5" w:rsidP="00CC1C3C">
            <w:pPr>
              <w:pStyle w:val="FR2"/>
              <w:widowControl/>
              <w:snapToGrid/>
              <w:rPr>
                <w:rFonts w:ascii="Times New Roman" w:hAnsi="Times New Roman"/>
                <w:szCs w:val="16"/>
              </w:rPr>
            </w:pPr>
            <w:r>
              <w:rPr>
                <w:rFonts w:ascii="Times New Roman" w:hAnsi="Times New Roman"/>
                <w:szCs w:val="16"/>
              </w:rPr>
              <w:t xml:space="preserve">Подготовка к лабора-торным </w:t>
            </w:r>
          </w:p>
          <w:p w:rsidR="00034DD5" w:rsidRDefault="00034DD5" w:rsidP="00CC1C3C">
            <w:pPr>
              <w:pStyle w:val="FR2"/>
              <w:widowControl/>
              <w:snapToGrid/>
              <w:rPr>
                <w:rFonts w:ascii="Times New Roman" w:hAnsi="Times New Roman"/>
                <w:szCs w:val="16"/>
              </w:rPr>
            </w:pPr>
            <w:r>
              <w:rPr>
                <w:rFonts w:ascii="Times New Roman" w:hAnsi="Times New Roman"/>
                <w:szCs w:val="16"/>
              </w:rPr>
              <w:t>занятиям</w:t>
            </w:r>
          </w:p>
        </w:tc>
        <w:tc>
          <w:tcPr>
            <w:tcW w:w="30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034DD5" w:rsidRDefault="00034DD5" w:rsidP="00125858">
            <w:pPr>
              <w:jc w:val="center"/>
              <w:rPr>
                <w:szCs w:val="16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034DD5" w:rsidRDefault="00034DD5" w:rsidP="00125858">
            <w:pPr>
              <w:jc w:val="center"/>
              <w:rPr>
                <w:szCs w:val="16"/>
              </w:rPr>
            </w:pP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BB54CE" w:rsidP="00CC1C3C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CC1C3C">
            <w:pPr>
              <w:jc w:val="center"/>
              <w:rPr>
                <w:szCs w:val="16"/>
              </w:rPr>
            </w:pP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CC1C3C">
            <w:pPr>
              <w:jc w:val="center"/>
              <w:rPr>
                <w:szCs w:val="16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CC1C3C">
            <w:pPr>
              <w:jc w:val="center"/>
              <w:rPr>
                <w:szCs w:val="16"/>
              </w:rPr>
            </w:pP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BB54CE" w:rsidP="00CC1C3C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CC1C3C">
            <w:pPr>
              <w:jc w:val="center"/>
              <w:rPr>
                <w:szCs w:val="16"/>
              </w:rPr>
            </w:pPr>
          </w:p>
        </w:tc>
        <w:tc>
          <w:tcPr>
            <w:tcW w:w="24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CC1C3C">
            <w:pPr>
              <w:jc w:val="center"/>
              <w:rPr>
                <w:szCs w:val="16"/>
              </w:rPr>
            </w:pPr>
          </w:p>
        </w:tc>
        <w:tc>
          <w:tcPr>
            <w:tcW w:w="29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CC1C3C">
            <w:pPr>
              <w:jc w:val="center"/>
              <w:rPr>
                <w:szCs w:val="16"/>
              </w:rPr>
            </w:pP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BB54CE" w:rsidP="00CC1C3C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CC1C3C">
            <w:pPr>
              <w:jc w:val="center"/>
              <w:rPr>
                <w:szCs w:val="16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CC1C3C">
            <w:pPr>
              <w:jc w:val="center"/>
              <w:rPr>
                <w:szCs w:val="16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034DD5" w:rsidP="00CC1C3C">
            <w:pPr>
              <w:jc w:val="center"/>
              <w:rPr>
                <w:szCs w:val="16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:rsidR="00034DD5" w:rsidRDefault="00BB54CE" w:rsidP="00CC1C3C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034DD5" w:rsidRDefault="00034DD5" w:rsidP="00125858">
            <w:pPr>
              <w:jc w:val="center"/>
              <w:rPr>
                <w:szCs w:val="16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034DD5" w:rsidRDefault="00034DD5" w:rsidP="00125858">
            <w:pPr>
              <w:jc w:val="center"/>
              <w:rPr>
                <w:szCs w:val="16"/>
              </w:rPr>
            </w:pPr>
          </w:p>
        </w:tc>
      </w:tr>
      <w:tr w:rsidR="0088710B" w:rsidTr="00CC1C3C">
        <w:trPr>
          <w:trHeight w:val="411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034DD5" w:rsidP="00CC1C3C">
            <w:pPr>
              <w:rPr>
                <w:szCs w:val="16"/>
              </w:rPr>
            </w:pPr>
            <w:r>
              <w:rPr>
                <w:szCs w:val="16"/>
              </w:rPr>
              <w:t>Выполнение ра</w:t>
            </w:r>
            <w:r w:rsidR="00BB54CE">
              <w:rPr>
                <w:szCs w:val="16"/>
              </w:rPr>
              <w:t>счетн</w:t>
            </w:r>
            <w:r w:rsidR="00DF7368">
              <w:rPr>
                <w:szCs w:val="16"/>
              </w:rPr>
              <w:t xml:space="preserve">ых </w:t>
            </w:r>
            <w:r>
              <w:rPr>
                <w:szCs w:val="16"/>
              </w:rPr>
              <w:t>з</w:t>
            </w:r>
            <w:r w:rsidR="00BB54CE">
              <w:rPr>
                <w:szCs w:val="16"/>
              </w:rPr>
              <w:t>а</w:t>
            </w:r>
            <w:r>
              <w:rPr>
                <w:szCs w:val="16"/>
              </w:rPr>
              <w:t>д</w:t>
            </w:r>
            <w:r w:rsidR="00BB54CE">
              <w:rPr>
                <w:szCs w:val="16"/>
              </w:rPr>
              <w:t>аний</w:t>
            </w:r>
          </w:p>
        </w:tc>
        <w:tc>
          <w:tcPr>
            <w:tcW w:w="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034DD5" w:rsidP="00125858">
            <w:pPr>
              <w:jc w:val="center"/>
              <w:rPr>
                <w:szCs w:val="16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9D6CB2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D909D1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D909D1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5075DB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034DD5" w:rsidP="00125858">
            <w:pPr>
              <w:jc w:val="center"/>
              <w:rPr>
                <w:szCs w:val="16"/>
              </w:rPr>
            </w:pP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D909D1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9D6CB2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D909D1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D909D1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D909D1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D909D1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9D6CB2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EE7C41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034DD5" w:rsidP="00125858">
            <w:pPr>
              <w:jc w:val="center"/>
              <w:rPr>
                <w:szCs w:val="16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034DD5" w:rsidP="00125858">
            <w:pPr>
              <w:jc w:val="center"/>
              <w:rPr>
                <w:szCs w:val="16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034DD5" w:rsidP="00125858">
            <w:pPr>
              <w:jc w:val="center"/>
              <w:rPr>
                <w:szCs w:val="16"/>
              </w:rPr>
            </w:pPr>
          </w:p>
        </w:tc>
      </w:tr>
      <w:tr w:rsidR="0088710B" w:rsidTr="00CC1C3C">
        <w:trPr>
          <w:trHeight w:val="575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BB7BD9" w:rsidRDefault="00034DD5" w:rsidP="00CC1C3C">
            <w:pPr>
              <w:rPr>
                <w:szCs w:val="16"/>
              </w:rPr>
            </w:pPr>
            <w:r>
              <w:rPr>
                <w:szCs w:val="16"/>
              </w:rPr>
              <w:t>Подготовка</w:t>
            </w:r>
          </w:p>
          <w:p w:rsidR="00034DD5" w:rsidRDefault="00034DD5" w:rsidP="00CC1C3C">
            <w:pPr>
              <w:rPr>
                <w:szCs w:val="16"/>
              </w:rPr>
            </w:pPr>
            <w:r>
              <w:rPr>
                <w:szCs w:val="16"/>
              </w:rPr>
              <w:t>к тестирова</w:t>
            </w:r>
            <w:r>
              <w:rPr>
                <w:szCs w:val="16"/>
                <w:lang w:val="en-US"/>
              </w:rPr>
              <w:t>-</w:t>
            </w:r>
            <w:r>
              <w:rPr>
                <w:szCs w:val="16"/>
              </w:rPr>
              <w:t>нию</w:t>
            </w:r>
          </w:p>
        </w:tc>
        <w:tc>
          <w:tcPr>
            <w:tcW w:w="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034DD5" w:rsidP="00125858">
            <w:pPr>
              <w:jc w:val="center"/>
              <w:rPr>
                <w:szCs w:val="16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125858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3</w:t>
            </w: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5075DB" w:rsidP="00125858">
            <w:pPr>
              <w:spacing w:line="276" w:lineRule="auto"/>
              <w:jc w:val="center"/>
              <w:rPr>
                <w:szCs w:val="16"/>
              </w:rPr>
            </w:pPr>
            <w:r>
              <w:rPr>
                <w:szCs w:val="16"/>
              </w:rPr>
              <w:t>3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034DD5" w:rsidP="00125858">
            <w:pPr>
              <w:spacing w:line="276" w:lineRule="auto"/>
              <w:jc w:val="center"/>
              <w:rPr>
                <w:szCs w:val="16"/>
              </w:rPr>
            </w:pPr>
          </w:p>
        </w:tc>
      </w:tr>
      <w:tr w:rsidR="0088710B" w:rsidTr="00CC1C3C">
        <w:trPr>
          <w:trHeight w:val="850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CC1C3C" w:rsidRDefault="00034DD5" w:rsidP="00CC1C3C">
            <w:pPr>
              <w:rPr>
                <w:szCs w:val="16"/>
              </w:rPr>
            </w:pPr>
            <w:r>
              <w:rPr>
                <w:szCs w:val="16"/>
              </w:rPr>
              <w:t xml:space="preserve">Итого </w:t>
            </w:r>
          </w:p>
          <w:p w:rsidR="00CC1C3C" w:rsidRDefault="00034DD5" w:rsidP="00CC1C3C">
            <w:pPr>
              <w:rPr>
                <w:szCs w:val="16"/>
              </w:rPr>
            </w:pPr>
            <w:r>
              <w:rPr>
                <w:szCs w:val="16"/>
              </w:rPr>
              <w:t>в</w:t>
            </w:r>
            <w:r w:rsidRPr="00882542">
              <w:rPr>
                <w:szCs w:val="16"/>
              </w:rPr>
              <w:t xml:space="preserve"> </w:t>
            </w:r>
            <w:r>
              <w:rPr>
                <w:szCs w:val="16"/>
              </w:rPr>
              <w:t xml:space="preserve">неделю </w:t>
            </w:r>
          </w:p>
          <w:p w:rsidR="00034DD5" w:rsidRPr="00034DD5" w:rsidRDefault="00034DD5" w:rsidP="00CC1C3C">
            <w:r>
              <w:rPr>
                <w:szCs w:val="16"/>
              </w:rPr>
              <w:t>часов</w:t>
            </w:r>
          </w:p>
        </w:tc>
        <w:tc>
          <w:tcPr>
            <w:tcW w:w="3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155A79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5075DB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3</w:t>
            </w: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5075DB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5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5075DB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3</w:t>
            </w: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5075DB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4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5075DB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5</w:t>
            </w: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5075DB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5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5075DB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3</w:t>
            </w:r>
          </w:p>
        </w:tc>
        <w:tc>
          <w:tcPr>
            <w:tcW w:w="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5075DB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3</w:t>
            </w:r>
          </w:p>
        </w:tc>
        <w:tc>
          <w:tcPr>
            <w:tcW w:w="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5075DB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3</w:t>
            </w:r>
          </w:p>
        </w:tc>
        <w:tc>
          <w:tcPr>
            <w:tcW w:w="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5075DB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5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034DD5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6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5075DB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3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155A79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3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5075DB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4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5075DB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034DD5" w:rsidRDefault="00034DD5" w:rsidP="00125858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2</w:t>
            </w:r>
          </w:p>
        </w:tc>
      </w:tr>
    </w:tbl>
    <w:p w:rsidR="00CC1C3C" w:rsidRDefault="00CC1C3C" w:rsidP="00BB7BD9">
      <w:pPr>
        <w:pStyle w:val="4"/>
        <w:jc w:val="center"/>
        <w:rPr>
          <w:rFonts w:ascii="Times New Roman" w:hAnsi="Times New Roman"/>
          <w:b/>
          <w:bCs/>
          <w:i w:val="0"/>
          <w:iCs/>
          <w:sz w:val="20"/>
        </w:rPr>
      </w:pPr>
    </w:p>
    <w:p w:rsidR="00BB7BD9" w:rsidRDefault="00034DD5" w:rsidP="00CC1C3C">
      <w:pPr>
        <w:pStyle w:val="4"/>
        <w:spacing w:before="120"/>
        <w:ind w:right="0"/>
        <w:jc w:val="center"/>
        <w:rPr>
          <w:rFonts w:ascii="Times New Roman" w:hAnsi="Times New Roman"/>
          <w:b/>
          <w:bCs/>
          <w:i w:val="0"/>
          <w:iCs/>
          <w:sz w:val="20"/>
        </w:rPr>
      </w:pPr>
      <w:r>
        <w:rPr>
          <w:rFonts w:ascii="Times New Roman" w:hAnsi="Times New Roman"/>
          <w:b/>
          <w:bCs/>
          <w:i w:val="0"/>
          <w:iCs/>
          <w:sz w:val="20"/>
        </w:rPr>
        <w:t>6 ХАРАКТЕРИСТИКА, ОПИСАНИЕ И ТРЕБОВАНИЯ</w:t>
      </w:r>
    </w:p>
    <w:p w:rsidR="00034DD5" w:rsidRDefault="00034DD5" w:rsidP="00CC1C3C">
      <w:pPr>
        <w:pStyle w:val="4"/>
        <w:ind w:right="0"/>
        <w:jc w:val="center"/>
        <w:rPr>
          <w:rFonts w:ascii="Times New Roman" w:hAnsi="Times New Roman"/>
          <w:b/>
          <w:bCs/>
          <w:i w:val="0"/>
          <w:iCs/>
          <w:sz w:val="20"/>
        </w:rPr>
      </w:pPr>
      <w:r>
        <w:rPr>
          <w:rFonts w:ascii="Times New Roman" w:hAnsi="Times New Roman"/>
          <w:b/>
          <w:bCs/>
          <w:i w:val="0"/>
          <w:iCs/>
          <w:sz w:val="20"/>
        </w:rPr>
        <w:t xml:space="preserve">К ПРЕДСТАВЛЕНИЮ И ОФОРМЛЕНИЮ РЕЗУЛЬТАТОВ </w:t>
      </w:r>
      <w:r w:rsidR="00CC1C3C">
        <w:rPr>
          <w:rFonts w:ascii="Times New Roman" w:hAnsi="Times New Roman"/>
          <w:b/>
          <w:bCs/>
          <w:i w:val="0"/>
          <w:iCs/>
          <w:sz w:val="20"/>
        </w:rPr>
        <w:br/>
      </w:r>
      <w:r>
        <w:rPr>
          <w:rFonts w:ascii="Times New Roman" w:hAnsi="Times New Roman"/>
          <w:b/>
          <w:bCs/>
          <w:i w:val="0"/>
          <w:iCs/>
          <w:sz w:val="20"/>
        </w:rPr>
        <w:t>САМОСТОЯТЕЛЬНОЙ РАБОТЫ СТУДЕНТОВ</w:t>
      </w:r>
    </w:p>
    <w:p w:rsidR="00034DD5" w:rsidRPr="00AF74CA" w:rsidRDefault="00034DD5" w:rsidP="00BB7BD9">
      <w:pPr>
        <w:ind w:right="-513"/>
        <w:jc w:val="center"/>
        <w:rPr>
          <w:b/>
        </w:rPr>
      </w:pPr>
    </w:p>
    <w:p w:rsidR="00034DD5" w:rsidRDefault="00034DD5" w:rsidP="004E60C8">
      <w:pPr>
        <w:ind w:firstLine="510"/>
        <w:jc w:val="both"/>
      </w:pPr>
      <w:r>
        <w:t>В</w:t>
      </w:r>
      <w:r w:rsidR="00BE6624">
        <w:t xml:space="preserve"> </w:t>
      </w:r>
      <w:r>
        <w:t>процессе</w:t>
      </w:r>
      <w:r w:rsidR="00BE6624">
        <w:t xml:space="preserve"> </w:t>
      </w:r>
      <w:r>
        <w:t>изучения</w:t>
      </w:r>
      <w:r w:rsidR="00BE6624">
        <w:t xml:space="preserve"> </w:t>
      </w:r>
      <w:r>
        <w:t>дисциплины</w:t>
      </w:r>
      <w:r w:rsidR="00BE6624">
        <w:t xml:space="preserve"> </w:t>
      </w:r>
      <w:r>
        <w:t>«Метрология,</w:t>
      </w:r>
      <w:r w:rsidR="00BE6624">
        <w:t xml:space="preserve"> </w:t>
      </w:r>
      <w:r>
        <w:t>стандартизация</w:t>
      </w:r>
      <w:r w:rsidR="004E60C8">
        <w:t xml:space="preserve"> </w:t>
      </w:r>
      <w:r>
        <w:t>и сертификация» предусмотрены контрольные точки.</w:t>
      </w:r>
      <w:r w:rsidR="002C640A">
        <w:t xml:space="preserve"> </w:t>
      </w:r>
    </w:p>
    <w:p w:rsidR="00DC307B" w:rsidRDefault="00DC307B" w:rsidP="00CC1C3C">
      <w:pPr>
        <w:ind w:right="-513" w:firstLine="510"/>
        <w:jc w:val="both"/>
        <w:rPr>
          <w:b/>
          <w:bCs/>
        </w:rPr>
      </w:pPr>
      <w:r>
        <w:rPr>
          <w:b/>
          <w:bCs/>
        </w:rPr>
        <w:t xml:space="preserve">6.1 Практические занятия </w:t>
      </w:r>
    </w:p>
    <w:p w:rsidR="00DC307B" w:rsidRDefault="00DC307B" w:rsidP="00CC1C3C">
      <w:pPr>
        <w:ind w:right="-513" w:firstLine="510"/>
        <w:jc w:val="both"/>
        <w:rPr>
          <w:b/>
          <w:bCs/>
        </w:rPr>
      </w:pPr>
    </w:p>
    <w:p w:rsidR="002465ED" w:rsidRDefault="002465ED" w:rsidP="00CC1C3C">
      <w:pPr>
        <w:ind w:firstLine="510"/>
        <w:jc w:val="both"/>
      </w:pPr>
      <w:r>
        <w:t>Целью проведения практических занятий является закрепление полученного на лекциях теоретико-методического материала, развитие логического мышления и аналитических способностей у будущих инженеров.</w:t>
      </w:r>
    </w:p>
    <w:p w:rsidR="00C31435" w:rsidRDefault="00C31435" w:rsidP="00CC1C3C">
      <w:pPr>
        <w:ind w:firstLine="510"/>
        <w:jc w:val="both"/>
      </w:pPr>
      <w:r>
        <w:t>Проведению практических занятий предшествует устный опрос студентов: выборочный или сплошной.</w:t>
      </w:r>
    </w:p>
    <w:p w:rsidR="00034DD5" w:rsidRDefault="00DC307B" w:rsidP="00CC1C3C">
      <w:pPr>
        <w:ind w:firstLine="510"/>
        <w:jc w:val="both"/>
      </w:pPr>
      <w:r>
        <w:t xml:space="preserve">Методика проведения практических занятий предусматривает решение группой общей (типовой) задачи и нескольких задач для самостоятельного решения. </w:t>
      </w:r>
      <w:r w:rsidR="00034DD5">
        <w:t>Темы практических занятий сообщаются студентам заранее. В таблице 3 приведены темы практических занятий.</w:t>
      </w:r>
    </w:p>
    <w:p w:rsidR="00D65902" w:rsidRDefault="00D65902" w:rsidP="004E60C8">
      <w:pPr>
        <w:spacing w:before="120" w:after="120"/>
        <w:jc w:val="both"/>
      </w:pPr>
      <w:r>
        <w:t>Таблица 3 – Темы практических занятий</w:t>
      </w:r>
    </w:p>
    <w:tbl>
      <w:tblPr>
        <w:tblW w:w="6237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20"/>
        <w:gridCol w:w="4680"/>
        <w:gridCol w:w="837"/>
      </w:tblGrid>
      <w:tr w:rsidR="00D65902" w:rsidTr="004E60C8">
        <w:trPr>
          <w:cantSplit/>
          <w:trHeight w:val="607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bottom"/>
          </w:tcPr>
          <w:p w:rsidR="004E60C8" w:rsidRDefault="004E60C8" w:rsidP="004E60C8">
            <w:pPr>
              <w:snapToGrid w:val="0"/>
              <w:jc w:val="center"/>
            </w:pPr>
          </w:p>
          <w:p w:rsidR="00D65902" w:rsidRDefault="00D65902" w:rsidP="004E60C8">
            <w:pPr>
              <w:snapToGrid w:val="0"/>
              <w:jc w:val="center"/>
              <w:rPr>
                <w:lang w:eastAsia="ar-SA"/>
              </w:rPr>
            </w:pPr>
            <w:r>
              <w:t>Номер темы</w:t>
            </w:r>
          </w:p>
          <w:p w:rsidR="00D65902" w:rsidRDefault="00D65902" w:rsidP="004E60C8">
            <w:pPr>
              <w:jc w:val="center"/>
              <w:rPr>
                <w:szCs w:val="18"/>
              </w:rPr>
            </w:pP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65902" w:rsidRDefault="00D65902" w:rsidP="004E60C8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Содержание практических занятий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696C72" w:rsidRDefault="00D65902" w:rsidP="004E60C8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Объём,</w:t>
            </w:r>
          </w:p>
          <w:p w:rsidR="00D65902" w:rsidRDefault="00D65902" w:rsidP="004E60C8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ч</w:t>
            </w:r>
          </w:p>
        </w:tc>
      </w:tr>
      <w:tr w:rsidR="00D65902" w:rsidTr="004E60C8">
        <w:trPr>
          <w:cantSplit/>
          <w:trHeight w:val="187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65902" w:rsidRPr="001D5AE8" w:rsidRDefault="00D65902" w:rsidP="005C3633">
            <w:pPr>
              <w:jc w:val="center"/>
              <w:rPr>
                <w:szCs w:val="18"/>
              </w:rPr>
            </w:pPr>
            <w:r w:rsidRPr="001D5AE8">
              <w:rPr>
                <w:szCs w:val="18"/>
              </w:rPr>
              <w:t>1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65902" w:rsidRPr="001D5AE8" w:rsidRDefault="00D65902" w:rsidP="005C3633">
            <w:pPr>
              <w:jc w:val="center"/>
              <w:rPr>
                <w:szCs w:val="18"/>
              </w:rPr>
            </w:pPr>
            <w:r w:rsidRPr="001D5AE8">
              <w:rPr>
                <w:szCs w:val="18"/>
              </w:rPr>
              <w:t>2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65902" w:rsidRPr="001D5AE8" w:rsidRDefault="00D65902" w:rsidP="005C3633">
            <w:pPr>
              <w:jc w:val="center"/>
              <w:rPr>
                <w:szCs w:val="18"/>
              </w:rPr>
            </w:pPr>
            <w:r w:rsidRPr="001D5AE8">
              <w:rPr>
                <w:szCs w:val="18"/>
              </w:rPr>
              <w:t>3</w:t>
            </w:r>
          </w:p>
        </w:tc>
      </w:tr>
      <w:tr w:rsidR="00D65902" w:rsidTr="004E60C8">
        <w:trPr>
          <w:trHeight w:val="497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65902" w:rsidRDefault="00D65902" w:rsidP="005C3633">
            <w:pPr>
              <w:ind w:left="144"/>
              <w:rPr>
                <w:szCs w:val="18"/>
              </w:rPr>
            </w:pPr>
            <w:r>
              <w:rPr>
                <w:szCs w:val="18"/>
              </w:rPr>
              <w:t xml:space="preserve">   1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65902" w:rsidRDefault="00D65902" w:rsidP="00540499">
            <w:pPr>
              <w:ind w:left="-57"/>
              <w:jc w:val="both"/>
              <w:rPr>
                <w:b/>
                <w:color w:val="000000"/>
              </w:rPr>
            </w:pPr>
            <w:r>
              <w:rPr>
                <w:bCs/>
                <w:iCs/>
              </w:rPr>
              <w:t>Виды физических величин и единиц. Системы единиц</w:t>
            </w:r>
            <w:r>
              <w:rPr>
                <w:b/>
                <w:szCs w:val="18"/>
              </w:rPr>
              <w:t xml:space="preserve"> </w:t>
            </w:r>
            <w:r>
              <w:rPr>
                <w:bCs/>
              </w:rPr>
              <w:t>физических величин</w:t>
            </w:r>
            <w:r>
              <w:rPr>
                <w:b/>
                <w:color w:val="000000"/>
              </w:rPr>
              <w:t xml:space="preserve"> 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65902" w:rsidRDefault="00D65902" w:rsidP="005C3633">
            <w:pPr>
              <w:jc w:val="center"/>
              <w:rPr>
                <w:bCs/>
                <w:szCs w:val="18"/>
              </w:rPr>
            </w:pPr>
            <w:r>
              <w:rPr>
                <w:bCs/>
                <w:color w:val="000000"/>
              </w:rPr>
              <w:t>2</w:t>
            </w:r>
          </w:p>
        </w:tc>
      </w:tr>
      <w:tr w:rsidR="00D65902" w:rsidTr="004E60C8">
        <w:trPr>
          <w:trHeight w:val="14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65902" w:rsidRDefault="00D65902" w:rsidP="005C3633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65902" w:rsidRDefault="00D65902" w:rsidP="00540499">
            <w:pPr>
              <w:jc w:val="both"/>
              <w:rPr>
                <w:szCs w:val="18"/>
                <w:highlight w:val="yellow"/>
              </w:rPr>
            </w:pPr>
            <w:r>
              <w:rPr>
                <w:bCs/>
                <w:color w:val="000000"/>
              </w:rPr>
              <w:t xml:space="preserve">Внесистемные </w:t>
            </w:r>
            <w:r>
              <w:rPr>
                <w:bCs/>
              </w:rPr>
              <w:t>единицы.</w:t>
            </w:r>
            <w:r>
              <w:rPr>
                <w:bCs/>
                <w:color w:val="000000"/>
              </w:rPr>
              <w:t xml:space="preserve"> Относительные и логарифмические </w:t>
            </w:r>
            <w:r>
              <w:rPr>
                <w:bCs/>
              </w:rPr>
              <w:t>величины и единицы. Размерности физических величин. Международная система единиц физических величин</w:t>
            </w:r>
            <w:r w:rsidR="00884E17">
              <w:rPr>
                <w:bCs/>
              </w:rPr>
              <w:t xml:space="preserve"> 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65902" w:rsidRDefault="00D65902" w:rsidP="005C3633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  <w:tr w:rsidR="00D65902" w:rsidTr="004E60C8">
        <w:trPr>
          <w:trHeight w:val="369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65902" w:rsidRDefault="00D65902" w:rsidP="005C3633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3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65902" w:rsidRPr="00EE6C10" w:rsidRDefault="00D65902" w:rsidP="00125858">
            <w:pPr>
              <w:jc w:val="both"/>
              <w:rPr>
                <w:bCs/>
                <w:color w:val="000000"/>
              </w:rPr>
            </w:pPr>
            <w:r w:rsidRPr="006729B8">
              <w:t>Изучение ФЗ «Об обеспечении единства измерений». Цели и сфера действия ФЗ. Основные понятия. Правовые основы обеспечения единства измерения</w:t>
            </w:r>
            <w:r w:rsidR="00884E17" w:rsidRPr="00D65902">
              <w:t xml:space="preserve"> 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65902" w:rsidRDefault="00D65902" w:rsidP="005C3633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  <w:tr w:rsidR="00D65902" w:rsidTr="004E60C8">
        <w:trPr>
          <w:trHeight w:val="29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65902" w:rsidRDefault="00D65902" w:rsidP="005C3633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4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65902" w:rsidRPr="00E11AE9" w:rsidRDefault="00693743" w:rsidP="00540499">
            <w:pPr>
              <w:snapToGrid w:val="0"/>
              <w:jc w:val="both"/>
              <w:rPr>
                <w:bCs/>
              </w:rPr>
            </w:pPr>
            <w:r>
              <w:rPr>
                <w:bCs/>
              </w:rPr>
              <w:t>Грубые погрешности и способы их исключения. Обработка результатов прямых многократных измерений</w:t>
            </w:r>
            <w:r w:rsidR="00884E17">
              <w:rPr>
                <w:bCs/>
              </w:rPr>
              <w:t xml:space="preserve"> 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65902" w:rsidRDefault="00D65902" w:rsidP="005C3633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  <w:tr w:rsidR="00C31435" w:rsidTr="004E60C8">
        <w:trPr>
          <w:trHeight w:val="197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31435" w:rsidRDefault="00C31435" w:rsidP="0060085F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5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31435" w:rsidRPr="0099064A" w:rsidRDefault="00C31435" w:rsidP="0060085F">
            <w:pPr>
              <w:suppressAutoHyphens/>
              <w:rPr>
                <w:bCs/>
              </w:rPr>
            </w:pPr>
            <w:r w:rsidRPr="00D65902">
              <w:t>Расчет посадки с натягом цилиндрического зубчатого колеса на вал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31435" w:rsidRDefault="00C31435" w:rsidP="0060085F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  <w:tr w:rsidR="00C31435" w:rsidTr="004E60C8">
        <w:trPr>
          <w:trHeight w:val="378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31435" w:rsidRDefault="00C31435" w:rsidP="0060085F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6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435" w:rsidRPr="00EE6C10" w:rsidRDefault="00C31435" w:rsidP="00540499">
            <w:pPr>
              <w:ind w:left="-57"/>
              <w:jc w:val="both"/>
              <w:rPr>
                <w:b/>
                <w:szCs w:val="18"/>
              </w:rPr>
            </w:pPr>
            <w:r w:rsidRPr="00D65902">
              <w:t>Допуски и посадки гладких цилиндрических соединений. Допуски формы и расположения поверхностей деталей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435" w:rsidRDefault="00C31435" w:rsidP="0060085F">
            <w:pPr>
              <w:pStyle w:val="a7"/>
              <w:tabs>
                <w:tab w:val="clear" w:pos="4536"/>
                <w:tab w:val="clear" w:pos="9072"/>
              </w:tabs>
              <w:overflowPunct/>
              <w:autoSpaceDE/>
              <w:autoSpaceDN/>
              <w:adjustRightInd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  <w:tr w:rsidR="00C31435" w:rsidTr="004E60C8">
        <w:trPr>
          <w:trHeight w:val="23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31435" w:rsidRDefault="00C31435" w:rsidP="0060085F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7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31435" w:rsidRDefault="00C31435" w:rsidP="00540499">
            <w:pPr>
              <w:jc w:val="both"/>
              <w:rPr>
                <w:highlight w:val="yellow"/>
              </w:rPr>
            </w:pPr>
            <w:r w:rsidRPr="00D65902">
              <w:t>Изучение ФЗ «О техническом регулировании». Стандарты. Ознакомление с различными категориями стандартов. Виды стандартов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31435" w:rsidRDefault="00C31435" w:rsidP="0060085F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</w:tbl>
    <w:p w:rsidR="004E60C8" w:rsidRDefault="004E60C8" w:rsidP="004E60C8">
      <w:pPr>
        <w:suppressAutoHyphens/>
        <w:spacing w:after="120" w:line="264" w:lineRule="auto"/>
        <w:jc w:val="both"/>
      </w:pPr>
      <w:r w:rsidRPr="00DC307B">
        <w:t>Продолжение таблицы</w:t>
      </w:r>
      <w:r>
        <w:t xml:space="preserve"> 3</w:t>
      </w:r>
    </w:p>
    <w:tbl>
      <w:tblPr>
        <w:tblW w:w="6237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20"/>
        <w:gridCol w:w="4680"/>
        <w:gridCol w:w="837"/>
      </w:tblGrid>
      <w:tr w:rsidR="004E60C8" w:rsidTr="004E60C8">
        <w:trPr>
          <w:trHeight w:val="23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4E60C8" w:rsidRDefault="004E60C8" w:rsidP="0060085F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1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4E60C8" w:rsidRPr="00D65902" w:rsidRDefault="004E60C8" w:rsidP="004E60C8">
            <w:pPr>
              <w:jc w:val="center"/>
            </w:pPr>
            <w:r>
              <w:t>2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4E60C8" w:rsidRDefault="004E60C8" w:rsidP="0060085F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3</w:t>
            </w:r>
          </w:p>
        </w:tc>
      </w:tr>
      <w:tr w:rsidR="00C31435" w:rsidTr="004E60C8">
        <w:trPr>
          <w:trHeight w:val="23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31435" w:rsidRDefault="00C31435" w:rsidP="0060085F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8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31435" w:rsidRPr="00D65902" w:rsidRDefault="00C31435" w:rsidP="0060085F">
            <w:pPr>
              <w:jc w:val="both"/>
            </w:pPr>
            <w:r w:rsidRPr="00D65902">
              <w:t>Изучение ФЗ «О техническом регулировании»</w:t>
            </w:r>
            <w:r>
              <w:t>.</w:t>
            </w:r>
            <w:r w:rsidRPr="00D65902">
              <w:t xml:space="preserve"> Сертификация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31435" w:rsidRDefault="00C31435" w:rsidP="0060085F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  <w:tr w:rsidR="00C31435" w:rsidTr="004E60C8">
        <w:trPr>
          <w:trHeight w:val="23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31435" w:rsidRDefault="00C31435" w:rsidP="0060085F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9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31435" w:rsidRPr="00D65902" w:rsidRDefault="00C31435" w:rsidP="0060085F">
            <w:pPr>
              <w:jc w:val="both"/>
            </w:pPr>
            <w:r w:rsidRPr="00D65902">
              <w:t>Сертификат соответствия. Порядок заполнения сертификата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C31435" w:rsidRDefault="00C31435" w:rsidP="0060085F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1</w:t>
            </w:r>
          </w:p>
        </w:tc>
      </w:tr>
    </w:tbl>
    <w:p w:rsidR="00C31435" w:rsidRDefault="00C31435" w:rsidP="00034DD5">
      <w:pPr>
        <w:suppressAutoHyphens/>
        <w:spacing w:line="264" w:lineRule="auto"/>
        <w:ind w:firstLine="510"/>
        <w:jc w:val="both"/>
        <w:rPr>
          <w:b/>
          <w:bCs/>
        </w:rPr>
      </w:pPr>
    </w:p>
    <w:p w:rsidR="00034DD5" w:rsidRDefault="00034DD5" w:rsidP="004E60C8">
      <w:pPr>
        <w:suppressAutoHyphens/>
        <w:spacing w:line="264" w:lineRule="auto"/>
        <w:ind w:firstLine="510"/>
        <w:jc w:val="both"/>
        <w:rPr>
          <w:b/>
        </w:rPr>
      </w:pPr>
      <w:r>
        <w:rPr>
          <w:b/>
          <w:bCs/>
        </w:rPr>
        <w:t>6.2</w:t>
      </w:r>
      <w:r>
        <w:rPr>
          <w:b/>
        </w:rPr>
        <w:t xml:space="preserve"> Лабораторные работы </w:t>
      </w:r>
    </w:p>
    <w:p w:rsidR="00034DD5" w:rsidRDefault="00034DD5" w:rsidP="004E60C8">
      <w:pPr>
        <w:suppressAutoHyphens/>
        <w:spacing w:line="264" w:lineRule="auto"/>
        <w:ind w:firstLine="510"/>
        <w:jc w:val="both"/>
        <w:rPr>
          <w:b/>
        </w:rPr>
      </w:pPr>
    </w:p>
    <w:p w:rsidR="00034DD5" w:rsidRDefault="00034DD5" w:rsidP="004E60C8">
      <w:pPr>
        <w:ind w:firstLine="510"/>
        <w:jc w:val="both"/>
      </w:pPr>
      <w:r>
        <w:t>В таблице 4 представлены темы лабораторных работ в порядке их проведения и краткое содержание работ.</w:t>
      </w:r>
    </w:p>
    <w:p w:rsidR="00B92478" w:rsidRPr="00B92478" w:rsidRDefault="00B92478" w:rsidP="00034DD5">
      <w:pPr>
        <w:ind w:firstLine="510"/>
        <w:jc w:val="both"/>
      </w:pPr>
    </w:p>
    <w:p w:rsidR="00034DD5" w:rsidRDefault="00034DD5" w:rsidP="00034DD5">
      <w:pPr>
        <w:spacing w:after="120"/>
        <w:jc w:val="both"/>
      </w:pPr>
      <w:r>
        <w:t>Таблица 4 – Темы лабораторных работ</w:t>
      </w:r>
    </w:p>
    <w:tbl>
      <w:tblPr>
        <w:tblW w:w="6237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51"/>
        <w:gridCol w:w="4549"/>
        <w:gridCol w:w="837"/>
      </w:tblGrid>
      <w:tr w:rsidR="002B6B95" w:rsidTr="004E60C8">
        <w:trPr>
          <w:cantSplit/>
          <w:trHeight w:val="851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2B6B95" w:rsidRDefault="00BE6624" w:rsidP="00CD7ADD">
            <w:pPr>
              <w:jc w:val="center"/>
              <w:rPr>
                <w:szCs w:val="18"/>
              </w:rPr>
            </w:pPr>
            <w:r>
              <w:t>Номер работы</w:t>
            </w:r>
          </w:p>
        </w:tc>
        <w:tc>
          <w:tcPr>
            <w:tcW w:w="4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2B6B95" w:rsidRDefault="002B6B95" w:rsidP="00CD7ADD">
            <w:pPr>
              <w:jc w:val="center"/>
            </w:pPr>
            <w:r>
              <w:t>Содержание лабораторных работ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2B6B95" w:rsidRDefault="002B6B95" w:rsidP="00125858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Объём,</w:t>
            </w:r>
          </w:p>
          <w:p w:rsidR="002B6B95" w:rsidRDefault="002B6B95" w:rsidP="00125858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ч</w:t>
            </w:r>
          </w:p>
        </w:tc>
      </w:tr>
      <w:tr w:rsidR="002B6B95" w:rsidRPr="00D733C2" w:rsidTr="004E60C8">
        <w:trPr>
          <w:cantSplit/>
          <w:trHeight w:val="188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2B6B95" w:rsidRPr="00D733C2" w:rsidRDefault="002B6B95" w:rsidP="00CD7ADD">
            <w:pPr>
              <w:jc w:val="center"/>
              <w:rPr>
                <w:szCs w:val="18"/>
              </w:rPr>
            </w:pPr>
            <w:r w:rsidRPr="00D733C2">
              <w:rPr>
                <w:szCs w:val="18"/>
              </w:rPr>
              <w:t>1</w:t>
            </w:r>
          </w:p>
        </w:tc>
        <w:tc>
          <w:tcPr>
            <w:tcW w:w="4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6B95" w:rsidRPr="00D733C2" w:rsidRDefault="002B6B95" w:rsidP="00CD7ADD">
            <w:pPr>
              <w:jc w:val="center"/>
              <w:rPr>
                <w:szCs w:val="18"/>
              </w:rPr>
            </w:pPr>
            <w:r w:rsidRPr="00D733C2">
              <w:rPr>
                <w:szCs w:val="18"/>
              </w:rPr>
              <w:t>2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6B95" w:rsidRPr="00D733C2" w:rsidRDefault="002B6B95" w:rsidP="00125858">
            <w:pPr>
              <w:jc w:val="center"/>
              <w:rPr>
                <w:szCs w:val="18"/>
              </w:rPr>
            </w:pPr>
            <w:r w:rsidRPr="00D733C2">
              <w:rPr>
                <w:szCs w:val="18"/>
              </w:rPr>
              <w:t>3</w:t>
            </w:r>
          </w:p>
        </w:tc>
      </w:tr>
      <w:tr w:rsidR="002B6B95" w:rsidTr="004E60C8">
        <w:trPr>
          <w:trHeight w:val="974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2B6B95" w:rsidRDefault="002B6B95" w:rsidP="00CD7ADD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1</w:t>
            </w:r>
          </w:p>
        </w:tc>
        <w:tc>
          <w:tcPr>
            <w:tcW w:w="4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2B6B95" w:rsidRDefault="002B6B95" w:rsidP="00540499">
            <w:pPr>
              <w:snapToGrid w:val="0"/>
              <w:spacing w:before="120"/>
              <w:jc w:val="both"/>
              <w:rPr>
                <w:i/>
                <w:iCs/>
              </w:rPr>
            </w:pPr>
            <w:r w:rsidRPr="00BE6624">
              <w:rPr>
                <w:i/>
                <w:iCs/>
              </w:rPr>
              <w:t>Плоскопараллельные концевые меры длины</w:t>
            </w:r>
          </w:p>
          <w:p w:rsidR="002B6B95" w:rsidRDefault="002B6B95" w:rsidP="00125858">
            <w:pPr>
              <w:snapToGrid w:val="0"/>
              <w:jc w:val="both"/>
              <w:rPr>
                <w:b/>
                <w:bCs/>
                <w:sz w:val="24"/>
                <w:szCs w:val="24"/>
              </w:rPr>
            </w:pPr>
            <w:r>
              <w:t xml:space="preserve">Общие сведения о плоскопараллельных концевых мерах длины. Составление блока концевых мер. </w:t>
            </w:r>
            <w:r w:rsidRPr="002336A1">
              <w:t>Наборы</w:t>
            </w:r>
            <w:r>
              <w:t xml:space="preserve"> плоскопараллельных концевых мер длины</w:t>
            </w:r>
          </w:p>
          <w:p w:rsidR="00C31435" w:rsidRDefault="00C31435" w:rsidP="00125858">
            <w:pPr>
              <w:snapToGrid w:val="0"/>
              <w:jc w:val="both"/>
              <w:rPr>
                <w:lang w:eastAsia="ar-SA"/>
              </w:rPr>
            </w:pP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2B6B95" w:rsidRDefault="002B6B95" w:rsidP="00125858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</w:tr>
      <w:tr w:rsidR="002B6B95" w:rsidTr="004E60C8">
        <w:trPr>
          <w:trHeight w:val="974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2B6B95" w:rsidRDefault="002B6B95" w:rsidP="00CD7ADD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  <w:tc>
          <w:tcPr>
            <w:tcW w:w="4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2B6B95" w:rsidRPr="00BE6624" w:rsidRDefault="002B6B95" w:rsidP="004E60C8">
            <w:pPr>
              <w:spacing w:before="120"/>
              <w:jc w:val="both"/>
              <w:rPr>
                <w:i/>
                <w:iCs/>
              </w:rPr>
            </w:pPr>
            <w:r w:rsidRPr="00BE6624">
              <w:rPr>
                <w:i/>
                <w:iCs/>
              </w:rPr>
              <w:t>Определение размеров отклонений, допусков и вида посадки</w:t>
            </w:r>
          </w:p>
          <w:p w:rsidR="00C31435" w:rsidRDefault="002B6B95" w:rsidP="00125858">
            <w:pPr>
              <w:jc w:val="both"/>
            </w:pPr>
            <w:r w:rsidRPr="003926E9">
              <w:t>Ознакомление  со стандартной и справочной литературой по допускам и посадкам гладких цилиндрических соединений. Приобретение навыка в определении размеров, отклонений, допусков и вида посадки</w:t>
            </w:r>
          </w:p>
          <w:p w:rsidR="004E60C8" w:rsidRPr="00B0575A" w:rsidRDefault="004E60C8" w:rsidP="00125858">
            <w:pPr>
              <w:jc w:val="both"/>
              <w:rPr>
                <w:b/>
                <w:bCs/>
              </w:rPr>
            </w:pP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2B6B95" w:rsidRDefault="002B6B95" w:rsidP="00125858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3</w:t>
            </w:r>
          </w:p>
        </w:tc>
      </w:tr>
      <w:tr w:rsidR="00DC307B" w:rsidTr="004E60C8">
        <w:trPr>
          <w:trHeight w:val="136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C307B" w:rsidRDefault="00DC307B" w:rsidP="00DC307B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3</w:t>
            </w:r>
          </w:p>
        </w:tc>
        <w:tc>
          <w:tcPr>
            <w:tcW w:w="4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C307B" w:rsidRPr="00BE6624" w:rsidRDefault="00DC307B" w:rsidP="00DC307B">
            <w:pPr>
              <w:jc w:val="both"/>
              <w:rPr>
                <w:i/>
                <w:iCs/>
              </w:rPr>
            </w:pPr>
            <w:r w:rsidRPr="00BE6624">
              <w:rPr>
                <w:i/>
                <w:iCs/>
              </w:rPr>
              <w:t>Штангенинструменты</w:t>
            </w:r>
          </w:p>
          <w:p w:rsidR="00DC307B" w:rsidRPr="00DC307B" w:rsidRDefault="00DC307B" w:rsidP="00DC307B">
            <w:pPr>
              <w:jc w:val="both"/>
            </w:pPr>
            <w:r w:rsidRPr="00DC307B">
              <w:t>Ознакомление с устройством и назначением штангенинструментов. Получение первоначальных навыков работы со штангенинструментами при измерении линейных размеров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C307B" w:rsidRDefault="00DC307B" w:rsidP="00DC307B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4</w:t>
            </w:r>
          </w:p>
        </w:tc>
      </w:tr>
    </w:tbl>
    <w:p w:rsidR="004E60C8" w:rsidRDefault="004E60C8" w:rsidP="004E60C8">
      <w:pPr>
        <w:spacing w:after="120"/>
        <w:jc w:val="both"/>
      </w:pPr>
      <w:r>
        <w:t>Продолжение таблицы 4</w:t>
      </w:r>
    </w:p>
    <w:tbl>
      <w:tblPr>
        <w:tblW w:w="6237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51"/>
        <w:gridCol w:w="4549"/>
        <w:gridCol w:w="837"/>
      </w:tblGrid>
      <w:tr w:rsidR="004E60C8" w:rsidTr="004E60C8">
        <w:trPr>
          <w:trHeight w:val="202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4E60C8" w:rsidRDefault="004E60C8" w:rsidP="00CD7ADD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1</w:t>
            </w:r>
          </w:p>
        </w:tc>
        <w:tc>
          <w:tcPr>
            <w:tcW w:w="4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4E60C8" w:rsidRPr="004E60C8" w:rsidRDefault="004E60C8" w:rsidP="004E60C8">
            <w:pPr>
              <w:jc w:val="center"/>
              <w:rPr>
                <w:iCs/>
              </w:rPr>
            </w:pPr>
            <w:r w:rsidRPr="004E60C8">
              <w:rPr>
                <w:iCs/>
              </w:rPr>
              <w:t>2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4E60C8" w:rsidRDefault="004E60C8" w:rsidP="00CD7ADD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3</w:t>
            </w:r>
          </w:p>
        </w:tc>
      </w:tr>
      <w:tr w:rsidR="002B6B95" w:rsidTr="004E60C8">
        <w:trPr>
          <w:trHeight w:val="136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2B6B95" w:rsidRDefault="002B6B95" w:rsidP="00CD7ADD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4</w:t>
            </w:r>
          </w:p>
        </w:tc>
        <w:tc>
          <w:tcPr>
            <w:tcW w:w="4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2B6B95" w:rsidRPr="00BE6624" w:rsidRDefault="002B6B95" w:rsidP="004E60C8">
            <w:pPr>
              <w:spacing w:line="254" w:lineRule="auto"/>
              <w:jc w:val="both"/>
              <w:rPr>
                <w:i/>
                <w:iCs/>
              </w:rPr>
            </w:pPr>
            <w:r w:rsidRPr="00BE6624">
              <w:rPr>
                <w:i/>
                <w:iCs/>
              </w:rPr>
              <w:t>Микрометрические инструменты</w:t>
            </w:r>
          </w:p>
          <w:p w:rsidR="00C31435" w:rsidRDefault="002B6B95" w:rsidP="004E60C8">
            <w:pPr>
              <w:snapToGrid w:val="0"/>
              <w:spacing w:line="254" w:lineRule="auto"/>
              <w:jc w:val="both"/>
            </w:pPr>
            <w:r>
              <w:t>Ознакомление с устройством и назначением микрометрических инструментов. Получение первоначальных навыков работы с микрометрическими инструментами при измерении линейных размеров</w:t>
            </w:r>
          </w:p>
          <w:p w:rsidR="002B6B95" w:rsidRDefault="002B6B95" w:rsidP="004E60C8">
            <w:pPr>
              <w:snapToGrid w:val="0"/>
              <w:spacing w:line="254" w:lineRule="auto"/>
              <w:jc w:val="both"/>
              <w:rPr>
                <w:lang w:eastAsia="ar-SA"/>
              </w:rPr>
            </w:pPr>
            <w:r w:rsidRPr="00D65902">
              <w:t xml:space="preserve"> 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2B6B95" w:rsidRDefault="002B6B95" w:rsidP="00CD7ADD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4</w:t>
            </w:r>
          </w:p>
        </w:tc>
      </w:tr>
      <w:tr w:rsidR="002B6B95" w:rsidTr="004E60C8">
        <w:trPr>
          <w:trHeight w:val="1421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2B6B95" w:rsidRDefault="002B6B95" w:rsidP="00CD7ADD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5</w:t>
            </w:r>
          </w:p>
        </w:tc>
        <w:tc>
          <w:tcPr>
            <w:tcW w:w="4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2B6B95" w:rsidRPr="00BE6624" w:rsidRDefault="002B6B95" w:rsidP="004E60C8">
            <w:pPr>
              <w:snapToGrid w:val="0"/>
              <w:spacing w:line="254" w:lineRule="auto"/>
              <w:jc w:val="both"/>
              <w:rPr>
                <w:i/>
                <w:iCs/>
              </w:rPr>
            </w:pPr>
            <w:r w:rsidRPr="00BE6624">
              <w:rPr>
                <w:i/>
                <w:iCs/>
              </w:rPr>
              <w:t>Нутромер индикаторный</w:t>
            </w:r>
          </w:p>
          <w:p w:rsidR="002B6B95" w:rsidRDefault="002B6B95" w:rsidP="004E60C8">
            <w:pPr>
              <w:spacing w:line="254" w:lineRule="auto"/>
              <w:jc w:val="both"/>
            </w:pPr>
            <w:r>
              <w:t>Измерение индикаторным нутромером диаметра и отклонений формы поверхности отверстия. Ознакомление с устройством и назначением нутромера индикаторного. Получение первоначальных навыков работы с нутромером индикаторным</w:t>
            </w:r>
          </w:p>
          <w:p w:rsidR="00C31435" w:rsidRDefault="00C31435" w:rsidP="004E60C8">
            <w:pPr>
              <w:spacing w:line="254" w:lineRule="auto"/>
              <w:jc w:val="both"/>
              <w:rPr>
                <w:b/>
                <w:szCs w:val="18"/>
                <w:highlight w:val="yellow"/>
              </w:rPr>
            </w:pP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2B6B95" w:rsidRDefault="002B6B95" w:rsidP="00CD7ADD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4</w:t>
            </w:r>
          </w:p>
        </w:tc>
      </w:tr>
      <w:tr w:rsidR="002B6B95" w:rsidTr="004E60C8">
        <w:trPr>
          <w:trHeight w:val="294"/>
        </w:trPr>
        <w:tc>
          <w:tcPr>
            <w:tcW w:w="54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2B6B95" w:rsidRPr="00D733C2" w:rsidRDefault="002B6B95" w:rsidP="004E60C8">
            <w:pPr>
              <w:spacing w:before="120" w:after="120"/>
              <w:jc w:val="both"/>
              <w:rPr>
                <w:bCs/>
                <w:iCs/>
              </w:rPr>
            </w:pPr>
            <w:r w:rsidRPr="00D733C2">
              <w:rPr>
                <w:bCs/>
                <w:iCs/>
              </w:rPr>
              <w:t>Всего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2B6B95" w:rsidRDefault="002B6B95" w:rsidP="00CD7ADD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17</w:t>
            </w:r>
          </w:p>
        </w:tc>
      </w:tr>
    </w:tbl>
    <w:p w:rsidR="00C31435" w:rsidRDefault="00C31435" w:rsidP="00C31435">
      <w:pPr>
        <w:ind w:firstLine="510"/>
        <w:jc w:val="both"/>
      </w:pPr>
    </w:p>
    <w:p w:rsidR="00C31435" w:rsidRDefault="00C31435" w:rsidP="004E60C8">
      <w:pPr>
        <w:spacing w:line="269" w:lineRule="auto"/>
        <w:ind w:firstLine="510"/>
        <w:jc w:val="both"/>
      </w:pPr>
      <w:r>
        <w:t>Целью проведения лабораторных занятий является закрепление полученного на лекциях теоретико-методического материала, развитие логического мышления и аналитических способностей у будущих инженеров.</w:t>
      </w:r>
    </w:p>
    <w:p w:rsidR="00C31435" w:rsidRDefault="00C31435" w:rsidP="004E60C8">
      <w:pPr>
        <w:spacing w:line="269" w:lineRule="auto"/>
        <w:ind w:firstLine="510"/>
        <w:jc w:val="both"/>
      </w:pPr>
      <w:r>
        <w:t>Проведению лабораторных занятий предшествует устный опрос студентов: выборочный или сплошной.</w:t>
      </w:r>
    </w:p>
    <w:p w:rsidR="00C31435" w:rsidRDefault="00C31435" w:rsidP="004E60C8">
      <w:pPr>
        <w:spacing w:line="269" w:lineRule="auto"/>
        <w:ind w:firstLine="510"/>
        <w:jc w:val="both"/>
      </w:pPr>
      <w:r>
        <w:t>На каждой лабораторной работе студентам выдаются методические рекомендации для выполнения лабораторной работы, в которых кратко изложен основной теоретический материал по теме лабораторной работы и приведен порядок выполнения работы.</w:t>
      </w:r>
    </w:p>
    <w:p w:rsidR="002B6B95" w:rsidRDefault="002B6B95" w:rsidP="004E60C8">
      <w:pPr>
        <w:spacing w:after="120" w:line="269" w:lineRule="auto"/>
        <w:ind w:firstLine="510"/>
        <w:jc w:val="both"/>
      </w:pPr>
    </w:p>
    <w:p w:rsidR="00034DD5" w:rsidRDefault="00034DD5" w:rsidP="004E60C8">
      <w:pPr>
        <w:suppressAutoHyphens/>
        <w:spacing w:line="269" w:lineRule="auto"/>
        <w:ind w:firstLine="510"/>
        <w:rPr>
          <w:b/>
        </w:rPr>
      </w:pPr>
      <w:r>
        <w:rPr>
          <w:b/>
        </w:rPr>
        <w:t>6.3 Расчетн</w:t>
      </w:r>
      <w:r w:rsidR="00DF7368">
        <w:rPr>
          <w:b/>
        </w:rPr>
        <w:t>ые</w:t>
      </w:r>
      <w:r>
        <w:rPr>
          <w:b/>
        </w:rPr>
        <w:t xml:space="preserve"> задания</w:t>
      </w:r>
    </w:p>
    <w:p w:rsidR="00D77216" w:rsidRDefault="00D77216" w:rsidP="004E60C8">
      <w:pPr>
        <w:suppressAutoHyphens/>
        <w:spacing w:line="269" w:lineRule="auto"/>
        <w:ind w:firstLine="510"/>
        <w:rPr>
          <w:b/>
        </w:rPr>
      </w:pPr>
    </w:p>
    <w:p w:rsidR="00034DD5" w:rsidRDefault="00034DD5" w:rsidP="004E60C8">
      <w:pPr>
        <w:tabs>
          <w:tab w:val="num" w:pos="0"/>
        </w:tabs>
        <w:spacing w:line="269" w:lineRule="auto"/>
        <w:ind w:firstLine="510"/>
        <w:jc w:val="both"/>
        <w:rPr>
          <w:b/>
        </w:rPr>
      </w:pPr>
      <w:r w:rsidRPr="006F1B39">
        <w:t>Расчетн</w:t>
      </w:r>
      <w:r w:rsidR="00DF7368">
        <w:t>ые</w:t>
      </w:r>
      <w:r w:rsidRPr="006F1B39">
        <w:t xml:space="preserve"> задания</w:t>
      </w:r>
      <w:r>
        <w:t xml:space="preserve"> </w:t>
      </w:r>
      <w:r w:rsidRPr="00C13871">
        <w:t>явля</w:t>
      </w:r>
      <w:r>
        <w:t>ю</w:t>
      </w:r>
      <w:r w:rsidRPr="00C13871">
        <w:t>тся подготовительной ступенью к решению студентами более сложной квалификационной задачи</w:t>
      </w:r>
      <w:r w:rsidR="00BE6624">
        <w:t xml:space="preserve"> –</w:t>
      </w:r>
      <w:r w:rsidRPr="00C13871">
        <w:t xml:space="preserve"> выполнению </w:t>
      </w:r>
      <w:r>
        <w:t xml:space="preserve">курсового проекта по </w:t>
      </w:r>
      <w:r w:rsidRPr="00C13871">
        <w:t>д</w:t>
      </w:r>
      <w:r>
        <w:t>еталям машин</w:t>
      </w:r>
      <w:r w:rsidR="00024DAF">
        <w:t>, а также к выполнению курсовых проектов по специальным дисциплинам и дипломного про</w:t>
      </w:r>
      <w:r w:rsidR="004E60C8">
        <w:t>-</w:t>
      </w:r>
      <w:r w:rsidR="00024DAF">
        <w:t>екта</w:t>
      </w:r>
      <w:r>
        <w:t>.</w:t>
      </w:r>
    </w:p>
    <w:p w:rsidR="00034DD5" w:rsidRDefault="00034DD5" w:rsidP="004E60C8">
      <w:pPr>
        <w:tabs>
          <w:tab w:val="num" w:pos="0"/>
        </w:tabs>
        <w:spacing w:line="264" w:lineRule="auto"/>
        <w:ind w:firstLine="510"/>
        <w:jc w:val="both"/>
      </w:pPr>
      <w:r w:rsidRPr="00C13871">
        <w:t>Цел</w:t>
      </w:r>
      <w:r>
        <w:t>ями</w:t>
      </w:r>
      <w:r w:rsidRPr="00C13871">
        <w:t xml:space="preserve"> выполнения </w:t>
      </w:r>
      <w:r>
        <w:t>р</w:t>
      </w:r>
      <w:r w:rsidRPr="006F1B39">
        <w:t>асчетн</w:t>
      </w:r>
      <w:r w:rsidR="00DF7368">
        <w:t>ых</w:t>
      </w:r>
      <w:r w:rsidRPr="006F1B39">
        <w:t xml:space="preserve"> задани</w:t>
      </w:r>
      <w:r>
        <w:t xml:space="preserve">й </w:t>
      </w:r>
      <w:r w:rsidRPr="00C13871">
        <w:t>явля</w:t>
      </w:r>
      <w:r>
        <w:t>ю</w:t>
      </w:r>
      <w:r w:rsidRPr="00C13871">
        <w:t>тся:</w:t>
      </w:r>
    </w:p>
    <w:p w:rsidR="00034DD5" w:rsidRPr="00C13871" w:rsidRDefault="00034DD5" w:rsidP="004E60C8">
      <w:pPr>
        <w:pStyle w:val="a4"/>
        <w:tabs>
          <w:tab w:val="left" w:pos="540"/>
          <w:tab w:val="left" w:pos="851"/>
        </w:tabs>
        <w:spacing w:line="264" w:lineRule="auto"/>
        <w:ind w:firstLine="510"/>
        <w:rPr>
          <w:sz w:val="20"/>
          <w:szCs w:val="20"/>
        </w:rPr>
      </w:pPr>
      <w:r w:rsidRPr="00DC307B">
        <w:rPr>
          <w:sz w:val="20"/>
          <w:szCs w:val="20"/>
        </w:rPr>
        <w:t>–</w:t>
      </w:r>
      <w:r w:rsidRPr="00C13871">
        <w:rPr>
          <w:sz w:val="20"/>
          <w:szCs w:val="20"/>
        </w:rPr>
        <w:t xml:space="preserve"> систематизация, закрепление и расширение знаний по дисциплине в процессе решения конкретных практических задач; </w:t>
      </w:r>
    </w:p>
    <w:p w:rsidR="00034DD5" w:rsidRDefault="00034DD5" w:rsidP="004E60C8">
      <w:pPr>
        <w:spacing w:line="264" w:lineRule="auto"/>
        <w:ind w:firstLine="510"/>
        <w:jc w:val="both"/>
      </w:pPr>
      <w:r>
        <w:t xml:space="preserve">– приобретение навыков работы со справочной литературой и нормативными документами; </w:t>
      </w:r>
    </w:p>
    <w:p w:rsidR="00034DD5" w:rsidRDefault="00034DD5" w:rsidP="004E60C8">
      <w:pPr>
        <w:tabs>
          <w:tab w:val="num" w:pos="0"/>
        </w:tabs>
        <w:spacing w:line="264" w:lineRule="auto"/>
        <w:ind w:firstLine="510"/>
        <w:jc w:val="both"/>
      </w:pPr>
      <w:r>
        <w:t xml:space="preserve">– развитие навыков самостоятельной работы студента по </w:t>
      </w:r>
      <w:r w:rsidR="00024DAF">
        <w:t xml:space="preserve">выбору посадок колец подшипников качения на вал и в отверстие корпуса, </w:t>
      </w:r>
      <w:r w:rsidR="00DC307B">
        <w:t xml:space="preserve">по </w:t>
      </w:r>
      <w:r w:rsidR="00024DAF">
        <w:t xml:space="preserve">расчету различных видов посадок на гладкие цилиндрические соединения деталей, по </w:t>
      </w:r>
      <w:r w:rsidR="00DC307B">
        <w:t xml:space="preserve">расчету и </w:t>
      </w:r>
      <w:r w:rsidR="00024DAF">
        <w:t>выбору допусков и посадок шпоночного и шлицевого соединений</w:t>
      </w:r>
      <w:r w:rsidR="00991E76">
        <w:t>, по расчету размерной цепи методом полной взаимозаменяемости</w:t>
      </w:r>
      <w:r w:rsidR="00DC307B">
        <w:t>, по выбору и определению допусков цилиндрического зубчатого колеса</w:t>
      </w:r>
      <w:r w:rsidR="00024DAF">
        <w:t>.</w:t>
      </w:r>
    </w:p>
    <w:p w:rsidR="00B0799D" w:rsidRDefault="00B0799D" w:rsidP="004E60C8">
      <w:pPr>
        <w:suppressAutoHyphens/>
        <w:spacing w:line="264" w:lineRule="auto"/>
        <w:ind w:firstLine="510"/>
        <w:jc w:val="both"/>
      </w:pPr>
      <w:r>
        <w:t>Расчетн</w:t>
      </w:r>
      <w:r w:rsidR="00DF7368">
        <w:t xml:space="preserve">ые </w:t>
      </w:r>
      <w:r>
        <w:t>задания представляют на проверку преподавателю. Если преподаватель считает, что расчетн</w:t>
      </w:r>
      <w:r w:rsidR="00DF7368">
        <w:t>ые</w:t>
      </w:r>
      <w:r>
        <w:t xml:space="preserve"> задания выполнены неверно, то он возвращает</w:t>
      </w:r>
      <w:r w:rsidRPr="00271AB2">
        <w:t xml:space="preserve"> </w:t>
      </w:r>
      <w:r>
        <w:t>расчетн</w:t>
      </w:r>
      <w:r w:rsidR="00DF7368">
        <w:t>ые</w:t>
      </w:r>
      <w:r>
        <w:t xml:space="preserve"> задания студенту на доработку и назначает новый срок сдачи расчетн</w:t>
      </w:r>
      <w:r w:rsidR="00DF7368">
        <w:t xml:space="preserve">ых </w:t>
      </w:r>
      <w:r>
        <w:t>заданий.</w:t>
      </w:r>
    </w:p>
    <w:p w:rsidR="00B0799D" w:rsidRDefault="00B0799D" w:rsidP="004E60C8">
      <w:pPr>
        <w:suppressAutoHyphens/>
        <w:spacing w:line="264" w:lineRule="auto"/>
        <w:ind w:firstLine="510"/>
        <w:jc w:val="both"/>
      </w:pPr>
      <w:r>
        <w:t>Расчетн</w:t>
      </w:r>
      <w:r w:rsidR="00DF7368">
        <w:t>ые</w:t>
      </w:r>
      <w:r>
        <w:t xml:space="preserve"> задания оформляются в соответствии с ГОСТ 2.105-95</w:t>
      </w:r>
      <w:r w:rsidRPr="000541D1">
        <w:t xml:space="preserve"> </w:t>
      </w:r>
      <w:r>
        <w:t>на листах формата А4. Общий объем расчетн</w:t>
      </w:r>
      <w:r w:rsidR="00DF7368">
        <w:t>ых</w:t>
      </w:r>
      <w:r>
        <w:t xml:space="preserve"> заданий должен быть равен 10</w:t>
      </w:r>
      <w:r w:rsidR="00BE6624">
        <w:t>–</w:t>
      </w:r>
      <w:r>
        <w:t>15 страниц. Страницы расчетн</w:t>
      </w:r>
      <w:r w:rsidR="00DF7368">
        <w:t>ых</w:t>
      </w:r>
      <w:r>
        <w:t xml:space="preserve"> заданий нумеруются внизу по центру. В конце расчетн</w:t>
      </w:r>
      <w:r w:rsidR="00DF7368">
        <w:t>ых</w:t>
      </w:r>
      <w:r>
        <w:t xml:space="preserve"> заданий необходимо указать список использованной литературы.</w:t>
      </w:r>
    </w:p>
    <w:p w:rsidR="00034DD5" w:rsidRDefault="00155A79" w:rsidP="004E60C8">
      <w:pPr>
        <w:spacing w:line="264" w:lineRule="auto"/>
        <w:ind w:firstLine="510"/>
      </w:pPr>
      <w:r>
        <w:t>Расчетн</w:t>
      </w:r>
      <w:r w:rsidR="00DF7368">
        <w:t>ые</w:t>
      </w:r>
      <w:r>
        <w:t xml:space="preserve"> задания </w:t>
      </w:r>
      <w:r w:rsidR="00AF5DAB">
        <w:t>должны включать следующие разделы:</w:t>
      </w:r>
      <w:r w:rsidR="00034DD5">
        <w:t xml:space="preserve"> </w:t>
      </w:r>
    </w:p>
    <w:p w:rsidR="00034DD5" w:rsidRDefault="00034DD5" w:rsidP="004E60C8">
      <w:pPr>
        <w:suppressAutoHyphens/>
        <w:spacing w:line="264" w:lineRule="auto"/>
        <w:ind w:firstLine="510"/>
        <w:jc w:val="both"/>
      </w:pPr>
      <w:r>
        <w:t>– титульный лист;</w:t>
      </w:r>
    </w:p>
    <w:p w:rsidR="00034DD5" w:rsidRDefault="00034DD5" w:rsidP="004E60C8">
      <w:pPr>
        <w:suppressAutoHyphens/>
        <w:spacing w:line="264" w:lineRule="auto"/>
        <w:ind w:firstLine="510"/>
        <w:jc w:val="both"/>
      </w:pPr>
      <w:r>
        <w:t>– содержание;</w:t>
      </w:r>
    </w:p>
    <w:p w:rsidR="00034DD5" w:rsidRDefault="00034DD5" w:rsidP="004E60C8">
      <w:pPr>
        <w:suppressAutoHyphens/>
        <w:spacing w:line="264" w:lineRule="auto"/>
        <w:ind w:firstLine="510"/>
      </w:pPr>
      <w:r>
        <w:t>– введение</w:t>
      </w:r>
      <w:r w:rsidR="00B0799D">
        <w:t xml:space="preserve"> (при необходимости)</w:t>
      </w:r>
      <w:r>
        <w:t>;</w:t>
      </w:r>
    </w:p>
    <w:p w:rsidR="00034DD5" w:rsidRDefault="00034DD5" w:rsidP="004E60C8">
      <w:pPr>
        <w:suppressAutoHyphens/>
        <w:spacing w:line="264" w:lineRule="auto"/>
        <w:ind w:firstLine="510"/>
      </w:pPr>
      <w:r>
        <w:t xml:space="preserve">– </w:t>
      </w:r>
      <w:r w:rsidR="00AF5DAB">
        <w:t>основной раздел;</w:t>
      </w:r>
    </w:p>
    <w:p w:rsidR="00DF7368" w:rsidRDefault="00034DD5" w:rsidP="004E60C8">
      <w:pPr>
        <w:suppressAutoHyphens/>
        <w:spacing w:line="264" w:lineRule="auto"/>
        <w:ind w:firstLine="510"/>
      </w:pPr>
      <w:r>
        <w:t>– список использованной литературы</w:t>
      </w:r>
      <w:r w:rsidR="00DF7368">
        <w:t>;</w:t>
      </w:r>
    </w:p>
    <w:p w:rsidR="00034DD5" w:rsidRDefault="00DF7368" w:rsidP="004E60C8">
      <w:pPr>
        <w:suppressAutoHyphens/>
        <w:spacing w:line="264" w:lineRule="auto"/>
        <w:ind w:firstLine="510"/>
      </w:pPr>
      <w:r>
        <w:t>– приложения (при необходимости)</w:t>
      </w:r>
      <w:r w:rsidR="00B0799D">
        <w:t>.</w:t>
      </w:r>
    </w:p>
    <w:p w:rsidR="002B6B95" w:rsidRDefault="002B6B95" w:rsidP="004E60C8">
      <w:pPr>
        <w:suppressAutoHyphens/>
        <w:spacing w:line="264" w:lineRule="auto"/>
        <w:ind w:firstLine="510"/>
        <w:jc w:val="both"/>
        <w:rPr>
          <w:b/>
          <w:bCs/>
        </w:rPr>
      </w:pPr>
    </w:p>
    <w:p w:rsidR="00034DD5" w:rsidRDefault="00034DD5" w:rsidP="004E60C8">
      <w:pPr>
        <w:suppressAutoHyphens/>
        <w:spacing w:line="264" w:lineRule="auto"/>
        <w:ind w:firstLine="510"/>
        <w:jc w:val="both"/>
        <w:rPr>
          <w:b/>
          <w:bCs/>
        </w:rPr>
      </w:pPr>
      <w:r>
        <w:rPr>
          <w:b/>
          <w:bCs/>
        </w:rPr>
        <w:t>6.4 Тестирование</w:t>
      </w:r>
    </w:p>
    <w:p w:rsidR="00034DD5" w:rsidRDefault="00034DD5" w:rsidP="004E60C8">
      <w:pPr>
        <w:suppressAutoHyphens/>
        <w:spacing w:line="264" w:lineRule="auto"/>
        <w:ind w:firstLine="510"/>
        <w:rPr>
          <w:b/>
          <w:bCs/>
        </w:rPr>
      </w:pPr>
    </w:p>
    <w:p w:rsidR="00034DD5" w:rsidRDefault="00034DD5" w:rsidP="004E60C8">
      <w:pPr>
        <w:suppressAutoHyphens/>
        <w:spacing w:line="264" w:lineRule="auto"/>
        <w:ind w:firstLine="510"/>
        <w:jc w:val="both"/>
      </w:pPr>
      <w:r>
        <w:t xml:space="preserve">На </w:t>
      </w:r>
      <w:r w:rsidR="00EE7C41">
        <w:t>6</w:t>
      </w:r>
      <w:r w:rsidR="00BE6624">
        <w:t>-й</w:t>
      </w:r>
      <w:r w:rsidR="00EE7C41">
        <w:t xml:space="preserve"> и </w:t>
      </w:r>
      <w:r>
        <w:t>1</w:t>
      </w:r>
      <w:r w:rsidR="00EE7C41">
        <w:t>2</w:t>
      </w:r>
      <w:r w:rsidR="00BE6624">
        <w:t>-й</w:t>
      </w:r>
      <w:r>
        <w:t xml:space="preserve"> неделях </w:t>
      </w:r>
      <w:r w:rsidR="00EE7C41">
        <w:t xml:space="preserve">пятого </w:t>
      </w:r>
      <w:r>
        <w:t>семестра проводится контрольное тестирование по темам соответствующих модулей.</w:t>
      </w:r>
    </w:p>
    <w:p w:rsidR="00034DD5" w:rsidRDefault="00034DD5" w:rsidP="004E60C8">
      <w:pPr>
        <w:spacing w:line="264" w:lineRule="auto"/>
        <w:ind w:firstLine="510"/>
        <w:jc w:val="both"/>
      </w:pPr>
      <w:r>
        <w:t>Студент отвечает на вопросы, каждый правильный ответ оценивается баллами. Итоговая оценка получается путем сложения набранных баллов.</w:t>
      </w:r>
    </w:p>
    <w:p w:rsidR="009B6FCD" w:rsidRDefault="00C24D4B" w:rsidP="004E60C8">
      <w:pPr>
        <w:spacing w:line="264" w:lineRule="auto"/>
        <w:ind w:firstLine="510"/>
        <w:jc w:val="both"/>
      </w:pPr>
      <w:r>
        <w:t xml:space="preserve">Оценка самостоятельной работы студентов по данной дисциплине состоит из видов работ (в долях), приведенных </w:t>
      </w:r>
      <w:r w:rsidR="00034DD5">
        <w:t xml:space="preserve">в таблице </w:t>
      </w:r>
      <w:r w:rsidR="0065592B">
        <w:t>5</w:t>
      </w:r>
      <w:r w:rsidR="00034DD5">
        <w:t>.</w:t>
      </w:r>
    </w:p>
    <w:tbl>
      <w:tblPr>
        <w:tblpPr w:leftFromText="180" w:rightFromText="180" w:vertAnchor="text" w:horzAnchor="margin" w:tblpY="13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1"/>
        <w:gridCol w:w="2153"/>
      </w:tblGrid>
      <w:tr w:rsidR="00540499" w:rsidTr="00540499">
        <w:trPr>
          <w:trHeight w:val="278"/>
        </w:trPr>
        <w:tc>
          <w:tcPr>
            <w:tcW w:w="424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40499" w:rsidRPr="004E60C8" w:rsidRDefault="00540499" w:rsidP="00540499">
            <w:pPr>
              <w:spacing w:after="120"/>
              <w:jc w:val="both"/>
            </w:pPr>
            <w:r>
              <w:t>Таблица 5 – Контрольные точки</w:t>
            </w:r>
          </w:p>
        </w:tc>
        <w:tc>
          <w:tcPr>
            <w:tcW w:w="215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540499" w:rsidRPr="004E60C8" w:rsidRDefault="00540499" w:rsidP="00540499">
            <w:pPr>
              <w:jc w:val="center"/>
            </w:pPr>
          </w:p>
        </w:tc>
      </w:tr>
      <w:bookmarkEnd w:id="2"/>
      <w:tr w:rsidR="00540499" w:rsidTr="00540499">
        <w:trPr>
          <w:trHeight w:val="320"/>
        </w:trPr>
        <w:tc>
          <w:tcPr>
            <w:tcW w:w="4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499" w:rsidRDefault="00540499" w:rsidP="00540499">
            <w:pPr>
              <w:ind w:left="210" w:hanging="210"/>
              <w:jc w:val="center"/>
            </w:pPr>
            <w:r w:rsidRPr="004E60C8">
              <w:t>Контрольная точка</w:t>
            </w:r>
          </w:p>
        </w:tc>
        <w:tc>
          <w:tcPr>
            <w:tcW w:w="2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499" w:rsidRPr="004E60C8" w:rsidRDefault="00540499" w:rsidP="00540499">
            <w:pPr>
              <w:jc w:val="center"/>
            </w:pPr>
            <w:r w:rsidRPr="004E60C8">
              <w:t>Вес в общей оценке</w:t>
            </w:r>
          </w:p>
          <w:p w:rsidR="00540499" w:rsidRDefault="00540499" w:rsidP="00540499">
            <w:pPr>
              <w:jc w:val="center"/>
            </w:pPr>
            <w:r w:rsidRPr="004E60C8">
              <w:t>в долях</w:t>
            </w:r>
          </w:p>
        </w:tc>
      </w:tr>
      <w:tr w:rsidR="00540499">
        <w:trPr>
          <w:trHeight w:val="320"/>
        </w:trPr>
        <w:tc>
          <w:tcPr>
            <w:tcW w:w="4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499" w:rsidRDefault="00540499" w:rsidP="00540499">
            <w:pPr>
              <w:ind w:left="210" w:hanging="210"/>
              <w:jc w:val="center"/>
            </w:pPr>
            <w:r>
              <w:t>1 Выполнение и защита лабораторной работы</w:t>
            </w:r>
          </w:p>
        </w:tc>
        <w:tc>
          <w:tcPr>
            <w:tcW w:w="2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499" w:rsidRDefault="00540499" w:rsidP="005C3633">
            <w:pPr>
              <w:jc w:val="center"/>
            </w:pPr>
            <w:r>
              <w:t>0,05 (всего 0,2)</w:t>
            </w:r>
          </w:p>
        </w:tc>
      </w:tr>
      <w:tr w:rsidR="0065592B">
        <w:trPr>
          <w:trHeight w:val="320"/>
        </w:trPr>
        <w:tc>
          <w:tcPr>
            <w:tcW w:w="4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592B" w:rsidRDefault="0065592B" w:rsidP="004E60C8">
            <w:pPr>
              <w:jc w:val="both"/>
            </w:pPr>
            <w:r>
              <w:t>2 Тестирование (контрольный опрос)</w:t>
            </w:r>
          </w:p>
        </w:tc>
        <w:tc>
          <w:tcPr>
            <w:tcW w:w="2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592B" w:rsidRDefault="0065592B" w:rsidP="005C3633">
            <w:pPr>
              <w:jc w:val="center"/>
            </w:pPr>
            <w:r>
              <w:t>0,1 (всего 0,2)</w:t>
            </w:r>
          </w:p>
        </w:tc>
      </w:tr>
      <w:tr w:rsidR="0065592B">
        <w:trPr>
          <w:trHeight w:val="320"/>
        </w:trPr>
        <w:tc>
          <w:tcPr>
            <w:tcW w:w="4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592B" w:rsidRDefault="0065592B" w:rsidP="004E60C8">
            <w:pPr>
              <w:jc w:val="both"/>
            </w:pPr>
            <w:r>
              <w:t>3</w:t>
            </w:r>
            <w:r w:rsidRPr="006F1B39">
              <w:t xml:space="preserve"> </w:t>
            </w:r>
            <w:r>
              <w:t>Выполнение и защита р</w:t>
            </w:r>
            <w:r w:rsidRPr="006F1B39">
              <w:t>асчетно-графическ</w:t>
            </w:r>
            <w:r>
              <w:t>их</w:t>
            </w:r>
            <w:r w:rsidRPr="006F1B39">
              <w:t xml:space="preserve"> задани</w:t>
            </w:r>
            <w:r>
              <w:t>й</w:t>
            </w:r>
            <w:r w:rsidR="00D04F50">
              <w:t xml:space="preserve"> </w:t>
            </w:r>
          </w:p>
        </w:tc>
        <w:tc>
          <w:tcPr>
            <w:tcW w:w="2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592B" w:rsidRDefault="00D04F50" w:rsidP="005C3633">
            <w:pPr>
              <w:jc w:val="center"/>
            </w:pPr>
            <w:r>
              <w:t xml:space="preserve">0,05 (всего </w:t>
            </w:r>
            <w:r w:rsidR="0065592B">
              <w:t>0,</w:t>
            </w:r>
            <w:r w:rsidR="00C91745">
              <w:t>2</w:t>
            </w:r>
            <w:r>
              <w:t>)</w:t>
            </w:r>
          </w:p>
        </w:tc>
      </w:tr>
      <w:tr w:rsidR="0065592B">
        <w:trPr>
          <w:trHeight w:val="320"/>
        </w:trPr>
        <w:tc>
          <w:tcPr>
            <w:tcW w:w="4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592B" w:rsidRDefault="00B0799D" w:rsidP="004E60C8">
            <w:pPr>
              <w:jc w:val="both"/>
            </w:pPr>
            <w:r>
              <w:t>4</w:t>
            </w:r>
            <w:r w:rsidR="0065592B">
              <w:t xml:space="preserve"> Экзамен</w:t>
            </w:r>
          </w:p>
        </w:tc>
        <w:tc>
          <w:tcPr>
            <w:tcW w:w="2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592B" w:rsidRDefault="0065592B" w:rsidP="005C3633">
            <w:pPr>
              <w:jc w:val="center"/>
            </w:pPr>
            <w:r>
              <w:t>0,</w:t>
            </w:r>
            <w:r w:rsidR="00C91745">
              <w:t>4</w:t>
            </w:r>
          </w:p>
        </w:tc>
      </w:tr>
    </w:tbl>
    <w:p w:rsidR="007A35B6" w:rsidRDefault="007A35B6" w:rsidP="00034DD5">
      <w:pPr>
        <w:pStyle w:val="a5"/>
        <w:tabs>
          <w:tab w:val="left" w:pos="426"/>
        </w:tabs>
        <w:spacing w:after="0"/>
        <w:ind w:left="0" w:firstLine="454"/>
        <w:jc w:val="center"/>
        <w:rPr>
          <w:b/>
        </w:rPr>
      </w:pPr>
    </w:p>
    <w:p w:rsidR="00BE2698" w:rsidRPr="007B5C38" w:rsidRDefault="00BE2698" w:rsidP="00C84A4C">
      <w:pPr>
        <w:spacing w:before="40"/>
        <w:jc w:val="center"/>
      </w:pPr>
      <w:r>
        <w:rPr>
          <w:b/>
        </w:rPr>
        <w:t xml:space="preserve">7 ОЦЕНКА ВЫПОЛНЕНИЯ </w:t>
      </w:r>
      <w:r w:rsidR="004E60C8">
        <w:rPr>
          <w:b/>
        </w:rPr>
        <w:br/>
      </w:r>
      <w:r>
        <w:rPr>
          <w:b/>
        </w:rPr>
        <w:t>САМОСТОЯТЕЛЬНОЙ РАБОТЫ СТУДЕНТОВ</w:t>
      </w:r>
    </w:p>
    <w:p w:rsidR="00BE2698" w:rsidRPr="00AF74CA" w:rsidRDefault="00BE2698" w:rsidP="00BE2698">
      <w:pPr>
        <w:widowControl w:val="0"/>
        <w:jc w:val="center"/>
        <w:rPr>
          <w:b/>
        </w:rPr>
      </w:pPr>
    </w:p>
    <w:p w:rsidR="00BE2698" w:rsidRPr="00CD67F9" w:rsidRDefault="00BE2698" w:rsidP="00BE2698">
      <w:pPr>
        <w:widowControl w:val="0"/>
        <w:ind w:firstLine="510"/>
        <w:jc w:val="both"/>
      </w:pPr>
      <w:r>
        <w:rPr>
          <w:bCs/>
        </w:rPr>
        <w:t xml:space="preserve">В процессе изучения дисциплины «Метрология, стандартизация и </w:t>
      </w:r>
      <w:r w:rsidRPr="00CD67F9">
        <w:t xml:space="preserve">сертификация» предусмотрены контрольные точки, указанные в таблице 7. </w:t>
      </w:r>
    </w:p>
    <w:p w:rsidR="00BE2698" w:rsidRDefault="00BE2698" w:rsidP="004E60C8">
      <w:pPr>
        <w:widowControl w:val="0"/>
        <w:spacing w:before="120" w:after="120"/>
        <w:jc w:val="both"/>
      </w:pPr>
      <w:r>
        <w:t>Таблица 7 – График контроля</w:t>
      </w:r>
    </w:p>
    <w:tbl>
      <w:tblPr>
        <w:tblW w:w="6286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647"/>
        <w:gridCol w:w="2226"/>
        <w:gridCol w:w="1078"/>
        <w:gridCol w:w="1078"/>
        <w:gridCol w:w="1257"/>
      </w:tblGrid>
      <w:tr w:rsidR="00BE2698" w:rsidTr="004E60C8"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698" w:rsidRDefault="00BE2698" w:rsidP="004E60C8">
            <w:pPr>
              <w:jc w:val="center"/>
            </w:pPr>
            <w:r>
              <w:t>Мо-</w:t>
            </w:r>
          </w:p>
          <w:p w:rsidR="00BE2698" w:rsidRDefault="00BE2698" w:rsidP="004E60C8">
            <w:pPr>
              <w:jc w:val="center"/>
            </w:pPr>
            <w:r>
              <w:t>дуль</w:t>
            </w:r>
          </w:p>
        </w:tc>
        <w:tc>
          <w:tcPr>
            <w:tcW w:w="2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698" w:rsidRDefault="00BE2698" w:rsidP="004E60C8">
            <w:pPr>
              <w:jc w:val="center"/>
            </w:pPr>
            <w:r>
              <w:t>Контрольные</w:t>
            </w:r>
          </w:p>
          <w:p w:rsidR="00BE2698" w:rsidRDefault="00BE2698" w:rsidP="004E60C8">
            <w:pPr>
              <w:jc w:val="center"/>
            </w:pPr>
            <w:r>
              <w:t>испытания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698" w:rsidRDefault="00BE2698" w:rsidP="004E60C8">
            <w:pPr>
              <w:jc w:val="center"/>
            </w:pPr>
            <w:r>
              <w:t>Время проведе-</w:t>
            </w:r>
          </w:p>
          <w:p w:rsidR="00BE2698" w:rsidRDefault="00BE2698" w:rsidP="004E60C8">
            <w:pPr>
              <w:jc w:val="center"/>
            </w:pPr>
            <w:r>
              <w:t>ния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698" w:rsidRDefault="00BE2698" w:rsidP="004E60C8">
            <w:pPr>
              <w:jc w:val="center"/>
            </w:pPr>
            <w:r>
              <w:t>Вес в итоговом</w:t>
            </w:r>
          </w:p>
          <w:p w:rsidR="00BE2698" w:rsidRDefault="00BE2698" w:rsidP="004E60C8">
            <w:pPr>
              <w:jc w:val="center"/>
            </w:pPr>
            <w:r>
              <w:t>рейтинге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698" w:rsidRDefault="00BE2698" w:rsidP="004E60C8">
            <w:pPr>
              <w:jc w:val="center"/>
            </w:pPr>
            <w:r>
              <w:t>Примеча-ние</w:t>
            </w:r>
          </w:p>
        </w:tc>
      </w:tr>
      <w:tr w:rsidR="00540499" w:rsidTr="00C84A4C"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499" w:rsidRDefault="00540499" w:rsidP="00C84A4C">
            <w:pPr>
              <w:jc w:val="center"/>
            </w:pPr>
            <w:r>
              <w:t>1</w:t>
            </w:r>
          </w:p>
        </w:tc>
        <w:tc>
          <w:tcPr>
            <w:tcW w:w="2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499" w:rsidRDefault="00540499" w:rsidP="00540499">
            <w:pPr>
              <w:jc w:val="center"/>
            </w:pPr>
            <w:r>
              <w:t>2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499" w:rsidRDefault="00540499" w:rsidP="00C84A4C">
            <w:pPr>
              <w:jc w:val="center"/>
            </w:pPr>
            <w:r>
              <w:t>3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499" w:rsidRDefault="00540499" w:rsidP="00C84A4C">
            <w:pPr>
              <w:jc w:val="center"/>
            </w:pPr>
            <w:r>
              <w:t>4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499" w:rsidRDefault="00540499" w:rsidP="00C84A4C">
            <w:pPr>
              <w:jc w:val="center"/>
            </w:pPr>
            <w:r>
              <w:t>5</w:t>
            </w:r>
          </w:p>
        </w:tc>
      </w:tr>
      <w:tr w:rsidR="00BE2698" w:rsidTr="00C84A4C"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5B6" w:rsidRDefault="007A35B6" w:rsidP="00C84A4C">
            <w:pPr>
              <w:jc w:val="center"/>
            </w:pPr>
          </w:p>
          <w:p w:rsidR="007A35B6" w:rsidRDefault="007A35B6" w:rsidP="00C84A4C">
            <w:pPr>
              <w:jc w:val="center"/>
            </w:pPr>
          </w:p>
          <w:p w:rsidR="00BE2698" w:rsidRDefault="00BE2698" w:rsidP="00C84A4C">
            <w:pPr>
              <w:jc w:val="center"/>
            </w:pPr>
            <w:r>
              <w:t>1</w:t>
            </w:r>
          </w:p>
        </w:tc>
        <w:tc>
          <w:tcPr>
            <w:tcW w:w="2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0C8" w:rsidRDefault="00BE2698" w:rsidP="00C84A4C">
            <w:r>
              <w:t>Письменный</w:t>
            </w:r>
          </w:p>
          <w:p w:rsidR="00BE2698" w:rsidRDefault="00BE2698" w:rsidP="00C84A4C">
            <w:r>
              <w:t>контрольный опрос</w:t>
            </w:r>
          </w:p>
          <w:p w:rsidR="00BE2698" w:rsidRDefault="00BE2698" w:rsidP="00C84A4C">
            <w:r>
              <w:t>по темам 1–6,</w:t>
            </w:r>
          </w:p>
          <w:p w:rsidR="004E60C8" w:rsidRDefault="00BE2698" w:rsidP="00C84A4C">
            <w:r>
              <w:t>по практическим</w:t>
            </w:r>
          </w:p>
          <w:p w:rsidR="00BE2698" w:rsidRDefault="00BE2698" w:rsidP="00C84A4C">
            <w:r>
              <w:t>занятиям 1</w:t>
            </w:r>
            <w:r w:rsidRPr="008571DE">
              <w:t>–</w:t>
            </w:r>
            <w:r w:rsidR="00C010ED">
              <w:t>3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698" w:rsidRDefault="00BE2698" w:rsidP="00C84A4C">
            <w:pPr>
              <w:jc w:val="center"/>
            </w:pPr>
            <w:r>
              <w:t>6 неделя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698" w:rsidRDefault="00BE2698" w:rsidP="00C84A4C">
            <w:pPr>
              <w:jc w:val="center"/>
            </w:pPr>
            <w:r>
              <w:t>0,1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698" w:rsidRDefault="00BE2698" w:rsidP="00C84A4C">
            <w:pPr>
              <w:jc w:val="center"/>
            </w:pPr>
          </w:p>
        </w:tc>
      </w:tr>
      <w:tr w:rsidR="00BE2698" w:rsidTr="00C84A4C"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5B6" w:rsidRDefault="007A35B6" w:rsidP="00C84A4C">
            <w:pPr>
              <w:jc w:val="center"/>
            </w:pPr>
          </w:p>
          <w:p w:rsidR="00BE2698" w:rsidRDefault="00BE2698" w:rsidP="00C84A4C">
            <w:pPr>
              <w:jc w:val="center"/>
            </w:pPr>
            <w:r>
              <w:t>2</w:t>
            </w:r>
          </w:p>
        </w:tc>
        <w:tc>
          <w:tcPr>
            <w:tcW w:w="2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0C8" w:rsidRDefault="00BE2698" w:rsidP="00C84A4C">
            <w:r>
              <w:t>Письменный</w:t>
            </w:r>
          </w:p>
          <w:p w:rsidR="00BE2698" w:rsidRDefault="00BE2698" w:rsidP="00C84A4C">
            <w:r>
              <w:t>контрольный опрос</w:t>
            </w:r>
          </w:p>
          <w:p w:rsidR="00BE2698" w:rsidRDefault="00BE2698" w:rsidP="00C84A4C">
            <w:r>
              <w:t>по теме 7</w:t>
            </w:r>
            <w:r w:rsidRPr="008571DE">
              <w:t>–</w:t>
            </w:r>
            <w:r w:rsidR="00C010ED">
              <w:t>12</w:t>
            </w:r>
            <w:r>
              <w:t>,</w:t>
            </w:r>
          </w:p>
          <w:p w:rsidR="004E60C8" w:rsidRDefault="00BE2698" w:rsidP="00C84A4C">
            <w:pPr>
              <w:pStyle w:val="FR2"/>
              <w:widowControl/>
              <w:snapToGrid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 практическим</w:t>
            </w:r>
          </w:p>
          <w:p w:rsidR="00BE2698" w:rsidRDefault="00BE2698" w:rsidP="00C84A4C">
            <w:pPr>
              <w:pStyle w:val="FR2"/>
              <w:widowControl/>
              <w:snapToGrid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занятиям </w:t>
            </w:r>
            <w:r w:rsidR="00C010ED">
              <w:rPr>
                <w:rFonts w:ascii="Times New Roman" w:hAnsi="Times New Roman"/>
              </w:rPr>
              <w:t>4</w:t>
            </w:r>
            <w:r w:rsidRPr="00C010ED">
              <w:rPr>
                <w:rFonts w:ascii="Times New Roman" w:hAnsi="Times New Roman"/>
              </w:rPr>
              <w:t>–</w:t>
            </w:r>
            <w:r w:rsidR="00C010ED" w:rsidRPr="00C010ED">
              <w:rPr>
                <w:rFonts w:ascii="Times New Roman" w:hAnsi="Times New Roman"/>
              </w:rPr>
              <w:t>6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698" w:rsidRDefault="00BE2698" w:rsidP="00C84A4C">
            <w:pPr>
              <w:jc w:val="center"/>
            </w:pPr>
            <w:r>
              <w:t>12 неделя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698" w:rsidRDefault="00BE2698" w:rsidP="00C84A4C">
            <w:pPr>
              <w:jc w:val="center"/>
            </w:pPr>
            <w:r>
              <w:t>0,1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698" w:rsidRDefault="00BE2698" w:rsidP="00C84A4C">
            <w:pPr>
              <w:jc w:val="center"/>
            </w:pPr>
          </w:p>
        </w:tc>
      </w:tr>
      <w:tr w:rsidR="00BE2698" w:rsidTr="00C84A4C">
        <w:trPr>
          <w:trHeight w:val="919"/>
        </w:trPr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5B6" w:rsidRDefault="007A35B6" w:rsidP="00C84A4C">
            <w:pPr>
              <w:jc w:val="center"/>
            </w:pPr>
          </w:p>
          <w:p w:rsidR="007A35B6" w:rsidRDefault="007A35B6" w:rsidP="00C84A4C">
            <w:pPr>
              <w:jc w:val="center"/>
            </w:pPr>
          </w:p>
          <w:p w:rsidR="00BE2698" w:rsidRDefault="007A35B6" w:rsidP="00C84A4C">
            <w:pPr>
              <w:jc w:val="center"/>
            </w:pPr>
            <w:r>
              <w:t>3</w:t>
            </w:r>
          </w:p>
        </w:tc>
        <w:tc>
          <w:tcPr>
            <w:tcW w:w="2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5B6" w:rsidRDefault="007A35B6" w:rsidP="00C84A4C"/>
          <w:p w:rsidR="004E60C8" w:rsidRDefault="00BE2698" w:rsidP="00C84A4C">
            <w:r>
              <w:t>Лабораторные</w:t>
            </w:r>
          </w:p>
          <w:p w:rsidR="00BE2698" w:rsidRDefault="00BE2698" w:rsidP="00C84A4C">
            <w:r>
              <w:t>занятия 1</w:t>
            </w:r>
            <w:r w:rsidRPr="008571DE">
              <w:t>–</w:t>
            </w:r>
            <w:r>
              <w:t>4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698" w:rsidRDefault="00BE2698" w:rsidP="00C84A4C">
            <w:pPr>
              <w:jc w:val="center"/>
            </w:pPr>
            <w:r>
              <w:t xml:space="preserve">4, 8, </w:t>
            </w:r>
            <w:r w:rsidR="004E60C8">
              <w:br/>
            </w:r>
            <w:r>
              <w:t>12, 16</w:t>
            </w:r>
          </w:p>
          <w:p w:rsidR="004E60C8" w:rsidRDefault="004E60C8" w:rsidP="00C84A4C">
            <w:pPr>
              <w:jc w:val="center"/>
            </w:pPr>
            <w:r>
              <w:t>недели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2698" w:rsidRDefault="00BE2698" w:rsidP="00C84A4C">
            <w:pPr>
              <w:jc w:val="center"/>
            </w:pPr>
            <w:r>
              <w:t>0,2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0C8" w:rsidRDefault="00BE2698" w:rsidP="00C84A4C">
            <w:r>
              <w:t xml:space="preserve">Защита </w:t>
            </w:r>
            <w:r w:rsidR="004E60C8">
              <w:br/>
            </w:r>
            <w:r>
              <w:t>1 лабораторной</w:t>
            </w:r>
          </w:p>
          <w:p w:rsidR="00BE2698" w:rsidRDefault="00BE2698" w:rsidP="00C84A4C">
            <w:r>
              <w:t>работы</w:t>
            </w:r>
          </w:p>
          <w:p w:rsidR="00BE2698" w:rsidRDefault="00BE2698" w:rsidP="00C84A4C">
            <w:r>
              <w:t>(</w:t>
            </w:r>
            <w:r w:rsidR="007A35B6">
              <w:t>четырех-</w:t>
            </w:r>
            <w:r>
              <w:t xml:space="preserve"> часовой): 0,05</w:t>
            </w:r>
          </w:p>
        </w:tc>
      </w:tr>
    </w:tbl>
    <w:p w:rsidR="00BE2698" w:rsidRDefault="007A35B6" w:rsidP="007A35B6">
      <w:pPr>
        <w:widowControl w:val="0"/>
        <w:jc w:val="both"/>
      </w:pPr>
      <w:r>
        <w:t>Продолжение таблицы 7</w:t>
      </w:r>
    </w:p>
    <w:p w:rsidR="007A35B6" w:rsidRPr="00540499" w:rsidRDefault="007A35B6" w:rsidP="00BE2698">
      <w:pPr>
        <w:widowControl w:val="0"/>
        <w:ind w:firstLine="510"/>
        <w:jc w:val="both"/>
        <w:rPr>
          <w:sz w:val="12"/>
          <w:szCs w:val="12"/>
        </w:rPr>
      </w:pPr>
    </w:p>
    <w:tbl>
      <w:tblPr>
        <w:tblW w:w="6286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647"/>
        <w:gridCol w:w="2226"/>
        <w:gridCol w:w="1078"/>
        <w:gridCol w:w="1078"/>
        <w:gridCol w:w="1257"/>
      </w:tblGrid>
      <w:tr w:rsidR="00540499" w:rsidTr="00540499">
        <w:trPr>
          <w:trHeight w:val="250"/>
        </w:trPr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499" w:rsidRDefault="00540499" w:rsidP="0060085F">
            <w:pPr>
              <w:jc w:val="center"/>
            </w:pPr>
            <w:r>
              <w:t>1</w:t>
            </w:r>
          </w:p>
        </w:tc>
        <w:tc>
          <w:tcPr>
            <w:tcW w:w="2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499" w:rsidRDefault="00540499" w:rsidP="00540499">
            <w:pPr>
              <w:jc w:val="center"/>
            </w:pPr>
            <w:r>
              <w:t>2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499" w:rsidRDefault="00540499" w:rsidP="0060085F">
            <w:pPr>
              <w:pStyle w:val="FR2"/>
              <w:widowControl/>
              <w:snapToGrid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499" w:rsidRDefault="00540499" w:rsidP="0060085F">
            <w:pPr>
              <w:jc w:val="center"/>
            </w:pPr>
            <w:r>
              <w:t>4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499" w:rsidRDefault="00540499" w:rsidP="0060085F">
            <w:pPr>
              <w:jc w:val="both"/>
            </w:pPr>
            <w:r>
              <w:t>5</w:t>
            </w:r>
          </w:p>
        </w:tc>
      </w:tr>
      <w:tr w:rsidR="007A35B6" w:rsidTr="00C84A4C">
        <w:trPr>
          <w:trHeight w:val="647"/>
        </w:trPr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35B6" w:rsidRDefault="007A35B6" w:rsidP="0060085F">
            <w:pPr>
              <w:jc w:val="center"/>
            </w:pPr>
          </w:p>
          <w:p w:rsidR="007A35B6" w:rsidRDefault="007A35B6" w:rsidP="0060085F">
            <w:pPr>
              <w:jc w:val="center"/>
            </w:pPr>
            <w:r>
              <w:t>4</w:t>
            </w:r>
          </w:p>
        </w:tc>
        <w:tc>
          <w:tcPr>
            <w:tcW w:w="2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35B6" w:rsidRDefault="007A35B6" w:rsidP="00C84A4C">
            <w:r>
              <w:t>Выполнение и защита расчетных заданий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35B6" w:rsidRDefault="007A35B6" w:rsidP="0060085F">
            <w:pPr>
              <w:pStyle w:val="FR2"/>
              <w:widowControl/>
              <w:snapToGrid/>
              <w:jc w:val="center"/>
              <w:rPr>
                <w:rFonts w:ascii="Times New Roman" w:hAnsi="Times New Roman"/>
              </w:rPr>
            </w:pPr>
          </w:p>
          <w:p w:rsidR="007A35B6" w:rsidRDefault="007A35B6" w:rsidP="0060085F">
            <w:pPr>
              <w:pStyle w:val="FR2"/>
              <w:widowControl/>
              <w:snapToGrid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  <w:r w:rsidRPr="00C84A4C">
              <w:rPr>
                <w:rFonts w:ascii="Times New Roman" w:hAnsi="Times New Roman"/>
              </w:rPr>
              <w:t>–</w:t>
            </w:r>
            <w:r>
              <w:rPr>
                <w:rFonts w:ascii="Times New Roman" w:hAnsi="Times New Roman"/>
              </w:rPr>
              <w:t>14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35B6" w:rsidRDefault="007A35B6" w:rsidP="0060085F">
            <w:pPr>
              <w:jc w:val="center"/>
            </w:pPr>
          </w:p>
          <w:p w:rsidR="007A35B6" w:rsidRDefault="007A35B6" w:rsidP="0060085F">
            <w:pPr>
              <w:jc w:val="center"/>
            </w:pPr>
            <w:r>
              <w:t>0,2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35B6" w:rsidRDefault="007A35B6" w:rsidP="0060085F">
            <w:pPr>
              <w:jc w:val="both"/>
            </w:pPr>
          </w:p>
        </w:tc>
      </w:tr>
      <w:tr w:rsidR="007A35B6" w:rsidRPr="009917CF"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35B6" w:rsidRDefault="007A35B6" w:rsidP="0060085F">
            <w:pPr>
              <w:jc w:val="center"/>
            </w:pPr>
          </w:p>
          <w:p w:rsidR="007A35B6" w:rsidRDefault="007A35B6" w:rsidP="0060085F">
            <w:pPr>
              <w:jc w:val="center"/>
              <w:rPr>
                <w:highlight w:val="yellow"/>
              </w:rPr>
            </w:pPr>
            <w:r w:rsidRPr="007A35B6">
              <w:t>5</w:t>
            </w:r>
          </w:p>
        </w:tc>
        <w:tc>
          <w:tcPr>
            <w:tcW w:w="2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35B6" w:rsidRDefault="007A35B6" w:rsidP="0060085F">
            <w:pPr>
              <w:jc w:val="both"/>
            </w:pPr>
          </w:p>
          <w:p w:rsidR="007A35B6" w:rsidRDefault="007A35B6" w:rsidP="00C84A4C">
            <w:r>
              <w:t>Экзамен по темам 1</w:t>
            </w:r>
            <w:r w:rsidRPr="008571DE">
              <w:t>–</w:t>
            </w:r>
            <w:r>
              <w:t>17</w:t>
            </w:r>
          </w:p>
          <w:p w:rsidR="007A35B6" w:rsidRDefault="007A35B6" w:rsidP="0060085F">
            <w:pPr>
              <w:jc w:val="both"/>
            </w:pP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35B6" w:rsidRDefault="007A35B6" w:rsidP="0060085F">
            <w:pPr>
              <w:jc w:val="center"/>
            </w:pPr>
          </w:p>
          <w:p w:rsidR="007A35B6" w:rsidRDefault="007A35B6" w:rsidP="0060085F">
            <w:pPr>
              <w:jc w:val="center"/>
            </w:pPr>
            <w:r>
              <w:t>сессия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35B6" w:rsidRDefault="007A35B6" w:rsidP="0060085F">
            <w:pPr>
              <w:jc w:val="center"/>
            </w:pPr>
          </w:p>
          <w:p w:rsidR="007A35B6" w:rsidRDefault="007A35B6" w:rsidP="0060085F">
            <w:pPr>
              <w:jc w:val="center"/>
            </w:pPr>
            <w:r>
              <w:t>0,4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35B6" w:rsidRDefault="007A35B6" w:rsidP="0060085F">
            <w:pPr>
              <w:jc w:val="both"/>
            </w:pPr>
          </w:p>
          <w:p w:rsidR="007A35B6" w:rsidRPr="009917CF" w:rsidRDefault="007A35B6" w:rsidP="00C84A4C">
            <w:r w:rsidRPr="009917CF">
              <w:t>3</w:t>
            </w:r>
            <w:r>
              <w:t xml:space="preserve"> </w:t>
            </w:r>
            <w:r w:rsidRPr="009917CF">
              <w:t>вопроса</w:t>
            </w:r>
          </w:p>
          <w:p w:rsidR="007A35B6" w:rsidRPr="009917CF" w:rsidRDefault="007A35B6" w:rsidP="0060085F"/>
        </w:tc>
      </w:tr>
    </w:tbl>
    <w:p w:rsidR="007A35B6" w:rsidRDefault="007A35B6" w:rsidP="00BE2698">
      <w:pPr>
        <w:widowControl w:val="0"/>
        <w:ind w:firstLine="510"/>
        <w:jc w:val="both"/>
      </w:pPr>
    </w:p>
    <w:p w:rsidR="00BE2698" w:rsidRPr="00CD67F9" w:rsidRDefault="00BE2698" w:rsidP="00C84A4C">
      <w:pPr>
        <w:widowControl w:val="0"/>
        <w:spacing w:line="259" w:lineRule="auto"/>
        <w:ind w:firstLine="510"/>
        <w:jc w:val="both"/>
      </w:pPr>
      <w:r w:rsidRPr="00CD67F9">
        <w:t>Необходимо учесть следующее:</w:t>
      </w:r>
    </w:p>
    <w:p w:rsidR="00BE2698" w:rsidRDefault="00BE2698" w:rsidP="00C84A4C">
      <w:pPr>
        <w:widowControl w:val="0"/>
        <w:spacing w:line="259" w:lineRule="auto"/>
        <w:ind w:firstLine="510"/>
        <w:jc w:val="both"/>
      </w:pPr>
      <w:r>
        <w:t>1)</w:t>
      </w:r>
      <w:r w:rsidRPr="00DB550D">
        <w:t xml:space="preserve"> </w:t>
      </w:r>
      <w:r w:rsidR="007A35B6">
        <w:t>л</w:t>
      </w:r>
      <w:r w:rsidRPr="00DB550D">
        <w:t>юбая контрольная точка, выполненная после срока без уважительной причины, оценивается на 10</w:t>
      </w:r>
      <w:r>
        <w:t xml:space="preserve"> </w:t>
      </w:r>
      <w:r w:rsidRPr="00DB550D">
        <w:t xml:space="preserve">% ниже. Максимальная оценка в этом случае </w:t>
      </w:r>
      <w:r w:rsidRPr="008571DE">
        <w:t>–</w:t>
      </w:r>
      <w:r>
        <w:t xml:space="preserve"> </w:t>
      </w:r>
      <w:r w:rsidRPr="00DB550D">
        <w:t>90 баллов</w:t>
      </w:r>
      <w:r w:rsidR="007A35B6">
        <w:t>;</w:t>
      </w:r>
      <w:r w:rsidRPr="00DB550D">
        <w:t xml:space="preserve"> </w:t>
      </w:r>
    </w:p>
    <w:p w:rsidR="00BE2698" w:rsidRPr="00DB550D" w:rsidRDefault="00BE2698" w:rsidP="00C84A4C">
      <w:pPr>
        <w:widowControl w:val="0"/>
        <w:spacing w:line="259" w:lineRule="auto"/>
        <w:ind w:firstLine="510"/>
        <w:jc w:val="both"/>
      </w:pPr>
      <w:r>
        <w:t xml:space="preserve">2) </w:t>
      </w:r>
      <w:r w:rsidR="007A35B6">
        <w:t>з</w:t>
      </w:r>
      <w:r>
        <w:t>а каждый пропущенный час занятий (лекций,</w:t>
      </w:r>
      <w:r w:rsidR="007A35B6">
        <w:t xml:space="preserve"> практических занятий,</w:t>
      </w:r>
      <w:r>
        <w:t xml:space="preserve"> лабораторных работ) из семестрового рейтинга отнимается два балла</w:t>
      </w:r>
      <w:r w:rsidR="007A35B6">
        <w:t>;</w:t>
      </w:r>
      <w:r>
        <w:t xml:space="preserve"> </w:t>
      </w:r>
    </w:p>
    <w:p w:rsidR="00BE2698" w:rsidRPr="00DB550D" w:rsidRDefault="00BE2698" w:rsidP="00C84A4C">
      <w:pPr>
        <w:widowControl w:val="0"/>
        <w:spacing w:line="259" w:lineRule="auto"/>
        <w:ind w:firstLine="510"/>
        <w:jc w:val="both"/>
      </w:pPr>
      <w:r>
        <w:t>3)</w:t>
      </w:r>
      <w:r w:rsidRPr="00DB550D">
        <w:t xml:space="preserve"> </w:t>
      </w:r>
      <w:r w:rsidR="007A35B6">
        <w:t>к</w:t>
      </w:r>
      <w:r w:rsidRPr="00DB550D">
        <w:t xml:space="preserve"> экзамену не допускаются студенты, имеющие задолженности по контрольным точкам и лабораторным работам</w:t>
      </w:r>
      <w:r w:rsidR="007A35B6">
        <w:t>;</w:t>
      </w:r>
    </w:p>
    <w:p w:rsidR="00BE2698" w:rsidRPr="00DB550D" w:rsidRDefault="00BE2698" w:rsidP="00C84A4C">
      <w:pPr>
        <w:widowControl w:val="0"/>
        <w:spacing w:line="259" w:lineRule="auto"/>
        <w:ind w:firstLine="510"/>
        <w:jc w:val="both"/>
      </w:pPr>
      <w:r>
        <w:t>4)</w:t>
      </w:r>
      <w:r w:rsidRPr="00DB550D">
        <w:t xml:space="preserve"> </w:t>
      </w:r>
      <w:r w:rsidR="007A35B6">
        <w:t>э</w:t>
      </w:r>
      <w:r w:rsidRPr="00DB550D">
        <w:t>кзамен «автомат» выставляется при семестровом рейтинге не менее 75 баллов.</w:t>
      </w:r>
    </w:p>
    <w:p w:rsidR="00BE2698" w:rsidRPr="00DB550D" w:rsidRDefault="00BE2698" w:rsidP="00C84A4C">
      <w:pPr>
        <w:widowControl w:val="0"/>
        <w:spacing w:line="259" w:lineRule="auto"/>
        <w:ind w:firstLine="510"/>
        <w:jc w:val="both"/>
      </w:pPr>
      <w:r w:rsidRPr="00DB550D">
        <w:t xml:space="preserve">В БТИ АлтГТУ принята 100-балльная шкала оценок. Именно эти оценки учитываются при подсчёте рейтингов, назначении стипендии и в других случаях. Традиционная шкала будет использоваться только в зачётных книжках. Соответствие оценок устанавливается следующим образом: </w:t>
      </w:r>
      <w:r w:rsidRPr="00DB550D">
        <w:rPr>
          <w:bCs/>
        </w:rPr>
        <w:t>75 баллов и выше – «отлично», 50–74 балла – «хорошо», 25–49 баллов – «удовлетворительно», менее 25 баллов – «неудовлетворительно».</w:t>
      </w:r>
    </w:p>
    <w:p w:rsidR="00BE2698" w:rsidRDefault="00BE2698" w:rsidP="00C84A4C">
      <w:pPr>
        <w:widowControl w:val="0"/>
        <w:spacing w:line="259" w:lineRule="auto"/>
        <w:ind w:firstLine="510"/>
        <w:jc w:val="both"/>
      </w:pPr>
      <w:r w:rsidRPr="00DB550D">
        <w:t>Успеваемость студента оценивается с помощью текущего рейтинга (во время каждой аттестации) и итогового рейтинга (после сессии). Во всех случаях рейтинг вычисляется по формуле</w:t>
      </w:r>
    </w:p>
    <w:p w:rsidR="00C84A4C" w:rsidRPr="00DB550D" w:rsidRDefault="00C84A4C" w:rsidP="00C84A4C">
      <w:pPr>
        <w:widowControl w:val="0"/>
        <w:spacing w:before="120" w:after="120" w:line="259" w:lineRule="auto"/>
        <w:jc w:val="center"/>
      </w:pPr>
      <w:r w:rsidRPr="001075C1">
        <w:rPr>
          <w:position w:val="-30"/>
        </w:rPr>
        <w:object w:dxaOrig="1140" w:dyaOrig="680">
          <v:shape id="_x0000_i1026" type="#_x0000_t75" style="width:58.5pt;height:34.5pt" o:ole="">
            <v:imagedata r:id="rId9" o:title=""/>
          </v:shape>
          <o:OLEObject Type="Embed" ProgID="Equation.DSMT4" ShapeID="_x0000_i1026" DrawAspect="Content" ObjectID="_1468424222" r:id="rId10"/>
        </w:object>
      </w:r>
      <w:r w:rsidRPr="00DB550D">
        <w:t>,</w:t>
      </w:r>
    </w:p>
    <w:p w:rsidR="00C84A4C" w:rsidRDefault="00C84A4C" w:rsidP="00C84A4C">
      <w:pPr>
        <w:widowControl w:val="0"/>
        <w:spacing w:line="259" w:lineRule="auto"/>
        <w:jc w:val="both"/>
      </w:pPr>
      <w:r w:rsidRPr="00DB550D">
        <w:t xml:space="preserve">где </w:t>
      </w:r>
      <w:r>
        <w:t xml:space="preserve">  </w:t>
      </w:r>
      <w:r w:rsidRPr="00DF31A4">
        <w:rPr>
          <w:position w:val="-12"/>
        </w:rPr>
        <w:object w:dxaOrig="240" w:dyaOrig="360">
          <v:shape id="_x0000_i1027" type="#_x0000_t75" style="width:12pt;height:18pt" o:ole="">
            <v:imagedata r:id="rId11" o:title=""/>
          </v:shape>
          <o:OLEObject Type="Embed" ProgID="Equation.DSMT4" ShapeID="_x0000_i1027" DrawAspect="Content" ObjectID="_1468424223" r:id="rId12"/>
        </w:object>
      </w:r>
      <w:r w:rsidRPr="00DB550D">
        <w:t xml:space="preserve">– оценка за </w:t>
      </w:r>
      <w:r w:rsidRPr="001075C1">
        <w:rPr>
          <w:i/>
          <w:lang w:val="en-US"/>
        </w:rPr>
        <w:t>i</w:t>
      </w:r>
      <w:r w:rsidRPr="00DB550D">
        <w:t>-ю контрольную точку</w:t>
      </w:r>
      <w:r>
        <w:t>;</w:t>
      </w:r>
    </w:p>
    <w:p w:rsidR="00C84A4C" w:rsidRDefault="00C84A4C" w:rsidP="00C84A4C">
      <w:pPr>
        <w:widowControl w:val="0"/>
        <w:spacing w:line="259" w:lineRule="auto"/>
        <w:ind w:firstLine="425"/>
        <w:jc w:val="both"/>
      </w:pPr>
      <w:r w:rsidRPr="00DF31A4">
        <w:rPr>
          <w:position w:val="-12"/>
        </w:rPr>
        <w:object w:dxaOrig="260" w:dyaOrig="360">
          <v:shape id="_x0000_i1028" type="#_x0000_t75" style="width:12.75pt;height:18pt" o:ole="">
            <v:imagedata r:id="rId13" o:title=""/>
          </v:shape>
          <o:OLEObject Type="Embed" ProgID="Equation.DSMT4" ShapeID="_x0000_i1028" DrawAspect="Content" ObjectID="_1468424224" r:id="rId14"/>
        </w:object>
      </w:r>
      <w:r w:rsidRPr="00DB550D">
        <w:t>– вес этой контрольной точки.</w:t>
      </w:r>
    </w:p>
    <w:p w:rsidR="00BE2698" w:rsidRPr="00DB550D" w:rsidRDefault="00BE2698" w:rsidP="00C84A4C">
      <w:pPr>
        <w:widowControl w:val="0"/>
        <w:spacing w:line="259" w:lineRule="auto"/>
        <w:ind w:firstLine="510"/>
        <w:jc w:val="both"/>
      </w:pPr>
      <w:r w:rsidRPr="00DB550D">
        <w:t>Суммирование проводится по всем контрольным точкам с начала семестра до момента вычисления рейтинга.</w:t>
      </w:r>
    </w:p>
    <w:p w:rsidR="00BE2698" w:rsidRPr="00DB550D" w:rsidRDefault="00BE2698" w:rsidP="00C84A4C">
      <w:pPr>
        <w:widowControl w:val="0"/>
        <w:spacing w:line="254" w:lineRule="auto"/>
        <w:ind w:firstLine="510"/>
        <w:jc w:val="both"/>
      </w:pPr>
      <w:r w:rsidRPr="00DB550D">
        <w:t>Пример. Пусть студент Сидоров Петр Иванович получил следующие оценки:</w:t>
      </w:r>
      <w:r w:rsidR="007A35B6">
        <w:t xml:space="preserve"> л</w:t>
      </w:r>
      <w:r>
        <w:t xml:space="preserve">абораторная работа № 1 </w:t>
      </w:r>
      <w:r w:rsidRPr="00DB550D">
        <w:t>–</w:t>
      </w:r>
      <w:r>
        <w:t xml:space="preserve"> 36 баллов, лабораторная работа № 2 </w:t>
      </w:r>
      <w:r w:rsidRPr="00DB550D">
        <w:t xml:space="preserve">– </w:t>
      </w:r>
      <w:r>
        <w:t xml:space="preserve">40 </w:t>
      </w:r>
      <w:r w:rsidRPr="00DB550D">
        <w:t>баллов, контрольная работа</w:t>
      </w:r>
      <w:r>
        <w:t xml:space="preserve"> № 1</w:t>
      </w:r>
      <w:r w:rsidRPr="00DB550D">
        <w:t xml:space="preserve"> </w:t>
      </w:r>
      <w:r>
        <w:t>(</w:t>
      </w:r>
      <w:r w:rsidRPr="00DB550D">
        <w:t>по тем</w:t>
      </w:r>
      <w:r>
        <w:t>ам 1</w:t>
      </w:r>
      <w:r w:rsidRPr="008571DE">
        <w:t>–</w:t>
      </w:r>
      <w:r>
        <w:t>6)</w:t>
      </w:r>
      <w:r w:rsidRPr="00DB550D">
        <w:t xml:space="preserve"> – 60 баллов, контрольная работа</w:t>
      </w:r>
      <w:r>
        <w:t xml:space="preserve"> № 2 (</w:t>
      </w:r>
      <w:r w:rsidRPr="00DB550D">
        <w:t>по тем</w:t>
      </w:r>
      <w:r>
        <w:t>ам</w:t>
      </w:r>
      <w:r w:rsidRPr="00DB550D">
        <w:t xml:space="preserve"> </w:t>
      </w:r>
      <w:r>
        <w:t>7</w:t>
      </w:r>
      <w:r w:rsidRPr="008571DE">
        <w:t>–</w:t>
      </w:r>
      <w:r w:rsidR="000F3BF2">
        <w:t>12</w:t>
      </w:r>
      <w:r>
        <w:t>)</w:t>
      </w:r>
      <w:r w:rsidRPr="00DB550D">
        <w:t xml:space="preserve"> – </w:t>
      </w:r>
      <w:r>
        <w:t>32</w:t>
      </w:r>
      <w:r w:rsidRPr="00DB550D">
        <w:t xml:space="preserve"> балл</w:t>
      </w:r>
      <w:r>
        <w:t>а</w:t>
      </w:r>
      <w:r w:rsidRPr="00DB550D">
        <w:t xml:space="preserve">, </w:t>
      </w:r>
      <w:r>
        <w:t xml:space="preserve">лабораторная </w:t>
      </w:r>
      <w:r w:rsidRPr="00DB550D">
        <w:t xml:space="preserve">работа </w:t>
      </w:r>
      <w:r>
        <w:t xml:space="preserve">№ 3 </w:t>
      </w:r>
      <w:r w:rsidRPr="00DB550D">
        <w:t>–</w:t>
      </w:r>
      <w:r>
        <w:t xml:space="preserve"> </w:t>
      </w:r>
      <w:r w:rsidRPr="00DB550D">
        <w:t>8</w:t>
      </w:r>
      <w:r>
        <w:t>0</w:t>
      </w:r>
      <w:r w:rsidRPr="00DB550D">
        <w:t xml:space="preserve"> бал</w:t>
      </w:r>
      <w:r>
        <w:t>л</w:t>
      </w:r>
      <w:r w:rsidRPr="00DB550D">
        <w:t>ов,</w:t>
      </w:r>
      <w:r>
        <w:t xml:space="preserve"> лабораторная </w:t>
      </w:r>
      <w:r w:rsidRPr="00DB550D">
        <w:t xml:space="preserve">работа </w:t>
      </w:r>
      <w:r>
        <w:t xml:space="preserve">№ 4 </w:t>
      </w:r>
      <w:r w:rsidRPr="00DB550D">
        <w:t>–</w:t>
      </w:r>
      <w:r>
        <w:t xml:space="preserve"> 58 баллов, написание и защита реферата </w:t>
      </w:r>
      <w:r w:rsidRPr="00DB550D">
        <w:t>–</w:t>
      </w:r>
      <w:r>
        <w:t xml:space="preserve"> 65 баллов,</w:t>
      </w:r>
      <w:r w:rsidRPr="00DB550D">
        <w:t xml:space="preserve"> оценка на </w:t>
      </w:r>
      <w:r>
        <w:t>экзамене</w:t>
      </w:r>
      <w:r w:rsidRPr="00DB550D">
        <w:t xml:space="preserve"> – 70 баллов. </w:t>
      </w:r>
    </w:p>
    <w:p w:rsidR="00BE2698" w:rsidRDefault="00BE2698" w:rsidP="00C84A4C">
      <w:pPr>
        <w:pStyle w:val="11"/>
        <w:widowControl w:val="0"/>
        <w:spacing w:line="254" w:lineRule="auto"/>
        <w:ind w:left="0" w:firstLine="454"/>
        <w:jc w:val="both"/>
      </w:pPr>
      <w:r w:rsidRPr="00DB550D">
        <w:t>На первой аттестации (7</w:t>
      </w:r>
      <w:r>
        <w:t>-я</w:t>
      </w:r>
      <w:r w:rsidRPr="00DB550D">
        <w:t xml:space="preserve"> неделя) его рейтинг составил</w:t>
      </w:r>
    </w:p>
    <w:p w:rsidR="00C84A4C" w:rsidRDefault="00C84A4C" w:rsidP="00C84A4C">
      <w:pPr>
        <w:pStyle w:val="11"/>
        <w:widowControl w:val="0"/>
        <w:spacing w:before="120" w:line="254" w:lineRule="auto"/>
        <w:ind w:left="0"/>
        <w:jc w:val="center"/>
        <w:rPr>
          <w:sz w:val="24"/>
          <w:szCs w:val="24"/>
        </w:rPr>
      </w:pPr>
      <w:r w:rsidRPr="00702F64">
        <w:rPr>
          <w:position w:val="-26"/>
          <w:sz w:val="24"/>
          <w:szCs w:val="24"/>
        </w:rPr>
        <w:object w:dxaOrig="3360" w:dyaOrig="639">
          <v:shape id="_x0000_i1029" type="#_x0000_t75" style="width:183pt;height:35.25pt" o:ole="">
            <v:imagedata r:id="rId15" o:title=""/>
          </v:shape>
          <o:OLEObject Type="Embed" ProgID="Equation.3" ShapeID="_x0000_i1029" DrawAspect="Content" ObjectID="_1468424225" r:id="rId16"/>
        </w:object>
      </w:r>
      <w:r>
        <w:rPr>
          <w:sz w:val="24"/>
          <w:szCs w:val="24"/>
        </w:rPr>
        <w:t>.</w:t>
      </w:r>
    </w:p>
    <w:p w:rsidR="00BE2698" w:rsidRDefault="00BE2698" w:rsidP="00C84A4C">
      <w:pPr>
        <w:widowControl w:val="0"/>
        <w:spacing w:line="254" w:lineRule="auto"/>
        <w:ind w:firstLine="454"/>
        <w:jc w:val="both"/>
      </w:pPr>
      <w:r w:rsidRPr="00DB550D">
        <w:t xml:space="preserve">На </w:t>
      </w:r>
      <w:r>
        <w:t>второй</w:t>
      </w:r>
      <w:r w:rsidRPr="00DB550D">
        <w:t xml:space="preserve"> аттестации (13</w:t>
      </w:r>
      <w:r>
        <w:t>-я</w:t>
      </w:r>
      <w:r w:rsidRPr="00DB550D">
        <w:t xml:space="preserve"> неделя)</w:t>
      </w:r>
    </w:p>
    <w:p w:rsidR="00C84A4C" w:rsidRDefault="00C84A4C" w:rsidP="00C84A4C">
      <w:pPr>
        <w:widowControl w:val="0"/>
        <w:spacing w:before="120" w:after="120" w:line="254" w:lineRule="auto"/>
        <w:jc w:val="center"/>
      </w:pPr>
      <w:r w:rsidRPr="00702F64">
        <w:rPr>
          <w:position w:val="-26"/>
          <w:sz w:val="24"/>
          <w:szCs w:val="24"/>
        </w:rPr>
        <w:object w:dxaOrig="4120" w:dyaOrig="639">
          <v:shape id="_x0000_i1030" type="#_x0000_t75" style="width:224.25pt;height:35.25pt" o:ole="">
            <v:imagedata r:id="rId17" o:title=""/>
          </v:shape>
          <o:OLEObject Type="Embed" ProgID="Equation.3" ShapeID="_x0000_i1030" DrawAspect="Content" ObjectID="_1468424226" r:id="rId18"/>
        </w:object>
      </w:r>
      <w:r>
        <w:rPr>
          <w:sz w:val="24"/>
          <w:szCs w:val="24"/>
        </w:rPr>
        <w:t>.</w:t>
      </w:r>
    </w:p>
    <w:p w:rsidR="00BE2698" w:rsidRDefault="00BE2698" w:rsidP="00C84A4C">
      <w:pPr>
        <w:widowControl w:val="0"/>
        <w:spacing w:line="254" w:lineRule="auto"/>
        <w:ind w:firstLine="454"/>
        <w:jc w:val="both"/>
      </w:pPr>
      <w:r w:rsidRPr="00DB550D">
        <w:t>Перед началом сессии вычисляется семестровый рейтинг</w:t>
      </w:r>
    </w:p>
    <w:p w:rsidR="00C84A4C" w:rsidRDefault="00C84A4C" w:rsidP="00C84A4C">
      <w:pPr>
        <w:widowControl w:val="0"/>
        <w:spacing w:before="200" w:line="254" w:lineRule="auto"/>
        <w:ind w:left="-57"/>
        <w:jc w:val="both"/>
      </w:pPr>
      <w:r w:rsidRPr="00F513B6">
        <w:rPr>
          <w:position w:val="-26"/>
        </w:rPr>
        <w:object w:dxaOrig="6500" w:dyaOrig="639">
          <v:shape id="_x0000_i1031" type="#_x0000_t75" style="width:315.75pt;height:30pt" o:ole="">
            <v:imagedata r:id="rId19" o:title=""/>
          </v:shape>
          <o:OLEObject Type="Embed" ProgID="Equation.DSMT4" ShapeID="_x0000_i1031" DrawAspect="Content" ObjectID="_1468424227" r:id="rId20"/>
        </w:object>
      </w:r>
      <w:r>
        <w:t xml:space="preserve"> </w:t>
      </w:r>
      <w:r w:rsidRPr="00DF31A4">
        <w:rPr>
          <w:position w:val="-6"/>
        </w:rPr>
        <w:object w:dxaOrig="440" w:dyaOrig="240">
          <v:shape id="_x0000_i1032" type="#_x0000_t75" style="width:21.75pt;height:12pt" o:ole="">
            <v:imagedata r:id="rId21" o:title=""/>
          </v:shape>
          <o:OLEObject Type="Embed" ProgID="Equation.DSMT4" ShapeID="_x0000_i1032" DrawAspect="Content" ObjectID="_1468424228" r:id="rId22"/>
        </w:object>
      </w:r>
      <w:r>
        <w:t>.</w:t>
      </w:r>
    </w:p>
    <w:p w:rsidR="00BE2698" w:rsidRDefault="00BE2698" w:rsidP="00C84A4C">
      <w:pPr>
        <w:pStyle w:val="a5"/>
        <w:widowControl w:val="0"/>
        <w:spacing w:before="160" w:line="254" w:lineRule="auto"/>
        <w:ind w:left="0" w:firstLine="510"/>
        <w:jc w:val="both"/>
        <w:rPr>
          <w:bCs/>
        </w:rPr>
      </w:pPr>
      <w:r w:rsidRPr="00DB550D">
        <w:rPr>
          <w:bCs/>
        </w:rPr>
        <w:t>Итоговый рейтинг, учитывающий</w:t>
      </w:r>
      <w:r>
        <w:rPr>
          <w:bCs/>
        </w:rPr>
        <w:t xml:space="preserve"> экзамен</w:t>
      </w:r>
      <w:r w:rsidRPr="00DB550D">
        <w:rPr>
          <w:bCs/>
        </w:rPr>
        <w:t>:</w:t>
      </w:r>
    </w:p>
    <w:p w:rsidR="00C84A4C" w:rsidRPr="00DB550D" w:rsidRDefault="00C84A4C" w:rsidP="00C84A4C">
      <w:pPr>
        <w:widowControl w:val="0"/>
        <w:spacing w:before="160" w:after="160" w:line="254" w:lineRule="auto"/>
        <w:jc w:val="center"/>
      </w:pPr>
      <w:r w:rsidRPr="00F513B6">
        <w:rPr>
          <w:position w:val="-8"/>
        </w:rPr>
        <w:object w:dxaOrig="2540" w:dyaOrig="340">
          <v:shape id="_x0000_i1033" type="#_x0000_t75" style="width:130.5pt;height:18pt" o:ole="">
            <v:imagedata r:id="rId23" o:title=""/>
          </v:shape>
          <o:OLEObject Type="Embed" ProgID="Equation.DSMT4" ShapeID="_x0000_i1033" DrawAspect="Content" ObjectID="_1468424229" r:id="rId24"/>
        </w:object>
      </w:r>
      <w:r>
        <w:t>.</w:t>
      </w:r>
    </w:p>
    <w:p w:rsidR="00BE2698" w:rsidRDefault="00BE2698" w:rsidP="00C84A4C">
      <w:pPr>
        <w:widowControl w:val="0"/>
        <w:spacing w:line="254" w:lineRule="auto"/>
        <w:ind w:firstLine="454"/>
        <w:jc w:val="both"/>
      </w:pPr>
      <w:r w:rsidRPr="00DB550D">
        <w:t>В зачётку выставляется оценка «</w:t>
      </w:r>
      <w:r>
        <w:t>хорошо</w:t>
      </w:r>
      <w:r w:rsidRPr="00DB550D">
        <w:t>»</w:t>
      </w:r>
      <w:r>
        <w:t>.</w:t>
      </w:r>
    </w:p>
    <w:p w:rsidR="00BE2698" w:rsidRDefault="00BE2698" w:rsidP="00C84A4C">
      <w:pPr>
        <w:widowControl w:val="0"/>
        <w:spacing w:line="254" w:lineRule="auto"/>
        <w:ind w:firstLine="454"/>
        <w:jc w:val="both"/>
      </w:pPr>
      <w:r w:rsidRPr="00DB550D">
        <w:t xml:space="preserve">Для студентов с высоким текущим рейтингом по их желанию может быть организовано углубленное изучение предмета, выдано дополнительное задание (реферат). В этом случае проводится дополнительный контроль (защита реферата). </w:t>
      </w:r>
      <w:r>
        <w:t xml:space="preserve">После защиты реферата (с оценкой </w:t>
      </w:r>
      <w:r w:rsidRPr="00540499">
        <w:rPr>
          <w:i/>
          <w:iCs/>
          <w:lang w:val="en-US"/>
        </w:rPr>
        <w:t>R</w:t>
      </w:r>
      <w:r w:rsidRPr="007B263B">
        <w:rPr>
          <w:iCs/>
          <w:vertAlign w:val="superscript"/>
        </w:rPr>
        <w:t>*</w:t>
      </w:r>
      <w:r>
        <w:t xml:space="preserve">) текущий рейтинг пересчитывается по следующей формуле </w:t>
      </w:r>
    </w:p>
    <w:p w:rsidR="00C84A4C" w:rsidRDefault="00C84A4C" w:rsidP="00C84A4C">
      <w:pPr>
        <w:spacing w:before="120" w:after="120"/>
        <w:jc w:val="center"/>
      </w:pPr>
      <w:r w:rsidRPr="006469CA">
        <w:rPr>
          <w:position w:val="-24"/>
        </w:rPr>
        <w:object w:dxaOrig="2680" w:dyaOrig="660">
          <v:shape id="_x0000_i1034" type="#_x0000_t75" style="width:138.75pt;height:34.5pt" o:ole="">
            <v:imagedata r:id="rId25" o:title=""/>
          </v:shape>
          <o:OLEObject Type="Embed" ProgID="Equation.3" ShapeID="_x0000_i1034" DrawAspect="Content" ObjectID="_1468424230" r:id="rId26"/>
        </w:object>
      </w:r>
    </w:p>
    <w:p w:rsidR="00BE2698" w:rsidRDefault="00BE2698" w:rsidP="00BE2698">
      <w:pPr>
        <w:widowControl w:val="0"/>
        <w:ind w:firstLine="454"/>
        <w:jc w:val="both"/>
      </w:pPr>
    </w:p>
    <w:p w:rsidR="00BE2698" w:rsidRDefault="00BE2698" w:rsidP="00BE2698">
      <w:pPr>
        <w:widowControl w:val="0"/>
        <w:ind w:firstLine="510"/>
        <w:jc w:val="both"/>
      </w:pPr>
    </w:p>
    <w:p w:rsidR="00C84A4C" w:rsidRDefault="00C84A4C" w:rsidP="00BE2698">
      <w:pPr>
        <w:widowControl w:val="0"/>
        <w:ind w:firstLine="510"/>
        <w:jc w:val="both"/>
      </w:pPr>
    </w:p>
    <w:p w:rsidR="00034DD5" w:rsidRPr="00455721" w:rsidRDefault="00034DD5" w:rsidP="00307E09">
      <w:pPr>
        <w:pStyle w:val="a5"/>
        <w:tabs>
          <w:tab w:val="left" w:pos="426"/>
        </w:tabs>
        <w:spacing w:after="0" w:line="257" w:lineRule="auto"/>
        <w:ind w:left="0"/>
        <w:jc w:val="center"/>
        <w:rPr>
          <w:b/>
        </w:rPr>
      </w:pPr>
      <w:r w:rsidRPr="00455721">
        <w:rPr>
          <w:b/>
        </w:rPr>
        <w:t>СПИСОК РЕКОМЕНДУЕМОЙ ЛИТЕРАТУРЫ</w:t>
      </w:r>
    </w:p>
    <w:p w:rsidR="00034DD5" w:rsidRPr="00C84A4C" w:rsidRDefault="00034DD5" w:rsidP="00307E09">
      <w:pPr>
        <w:pStyle w:val="a5"/>
        <w:tabs>
          <w:tab w:val="left" w:pos="426"/>
        </w:tabs>
        <w:spacing w:after="0" w:line="257" w:lineRule="auto"/>
        <w:ind w:left="0" w:firstLine="454"/>
        <w:jc w:val="center"/>
      </w:pPr>
    </w:p>
    <w:p w:rsidR="00034DD5" w:rsidRDefault="00034DD5" w:rsidP="00307E09">
      <w:pPr>
        <w:pStyle w:val="a5"/>
        <w:tabs>
          <w:tab w:val="left" w:pos="426"/>
        </w:tabs>
        <w:spacing w:after="0" w:line="257" w:lineRule="auto"/>
        <w:ind w:left="0" w:firstLine="595"/>
        <w:jc w:val="both"/>
        <w:rPr>
          <w:b/>
          <w:bCs/>
        </w:rPr>
      </w:pPr>
      <w:r w:rsidRPr="00B455DF">
        <w:rPr>
          <w:b/>
          <w:bCs/>
        </w:rPr>
        <w:t>Основная литература</w:t>
      </w:r>
    </w:p>
    <w:p w:rsidR="00034DD5" w:rsidRDefault="00034DD5" w:rsidP="00307E09">
      <w:pPr>
        <w:pStyle w:val="a5"/>
        <w:tabs>
          <w:tab w:val="left" w:pos="426"/>
        </w:tabs>
        <w:spacing w:after="0" w:line="257" w:lineRule="auto"/>
        <w:ind w:left="0" w:firstLine="510"/>
        <w:jc w:val="both"/>
        <w:rPr>
          <w:b/>
          <w:bCs/>
        </w:rPr>
      </w:pPr>
    </w:p>
    <w:p w:rsidR="006D2FE9" w:rsidRDefault="006D2FE9" w:rsidP="00307E09">
      <w:pPr>
        <w:pStyle w:val="a5"/>
        <w:tabs>
          <w:tab w:val="left" w:pos="426"/>
        </w:tabs>
        <w:spacing w:after="0" w:line="257" w:lineRule="auto"/>
        <w:ind w:left="0" w:firstLine="595"/>
        <w:jc w:val="both"/>
      </w:pPr>
      <w:r w:rsidRPr="008571DE">
        <w:t xml:space="preserve">1. Метрология. Стандартизация. Сертификация: учебник для студентов вузов, обучающихся по направлениям стандартизации, сертификации и метрологии, направлениям экономики и управления / </w:t>
      </w:r>
      <w:r w:rsidR="00C91761">
        <w:br/>
      </w:r>
      <w:r w:rsidRPr="008571DE">
        <w:t xml:space="preserve">А.В. Архипов </w:t>
      </w:r>
      <w:r w:rsidRPr="0088628B">
        <w:rPr>
          <w:color w:val="000000"/>
        </w:rPr>
        <w:t>[</w:t>
      </w:r>
      <w:r>
        <w:rPr>
          <w:color w:val="000000"/>
        </w:rPr>
        <w:t>и др.</w:t>
      </w:r>
      <w:r w:rsidRPr="0088628B">
        <w:rPr>
          <w:color w:val="000000"/>
        </w:rPr>
        <w:t>]</w:t>
      </w:r>
      <w:r w:rsidRPr="008571DE">
        <w:t>; под ред.</w:t>
      </w:r>
      <w:r>
        <w:t xml:space="preserve"> </w:t>
      </w:r>
      <w:r w:rsidRPr="008571DE">
        <w:t>В.М. Мишина. – М.: ЮНИТИ-ДАНА, 2009. – 495 с.</w:t>
      </w:r>
    </w:p>
    <w:p w:rsidR="006D2FE9" w:rsidRPr="003F3D80" w:rsidRDefault="006D2FE9" w:rsidP="00307E09">
      <w:pPr>
        <w:pStyle w:val="31"/>
        <w:spacing w:line="257" w:lineRule="auto"/>
        <w:ind w:firstLine="595"/>
        <w:jc w:val="both"/>
        <w:rPr>
          <w:sz w:val="20"/>
        </w:rPr>
      </w:pPr>
      <w:r w:rsidRPr="008571DE">
        <w:rPr>
          <w:sz w:val="20"/>
        </w:rPr>
        <w:t>2.</w:t>
      </w:r>
      <w:r w:rsidRPr="008A130A">
        <w:t xml:space="preserve"> </w:t>
      </w:r>
      <w:r w:rsidRPr="003F3D80">
        <w:rPr>
          <w:sz w:val="20"/>
        </w:rPr>
        <w:t xml:space="preserve">Гугелев, А.В.  Метрология, стандартизация и сертификация: </w:t>
      </w:r>
      <w:r>
        <w:rPr>
          <w:sz w:val="20"/>
        </w:rPr>
        <w:t>у</w:t>
      </w:r>
      <w:r w:rsidRPr="003F3D80">
        <w:rPr>
          <w:sz w:val="20"/>
        </w:rPr>
        <w:t>чебное пособие / А.В. Гугелев. – 2-е изд. – М.: Издательско-торговая корпорация «Дашков и К</w:t>
      </w:r>
      <w:r w:rsidRPr="00DA54FF">
        <w:rPr>
          <w:color w:val="000000"/>
          <w:szCs w:val="18"/>
        </w:rPr>
        <w:sym w:font="Symbol" w:char="00B0"/>
      </w:r>
      <w:r w:rsidRPr="003F3D80">
        <w:rPr>
          <w:sz w:val="20"/>
        </w:rPr>
        <w:t>», 2010. – 272 с.</w:t>
      </w:r>
    </w:p>
    <w:p w:rsidR="00034DD5" w:rsidRPr="008571DE" w:rsidRDefault="00034DD5" w:rsidP="00307E09">
      <w:pPr>
        <w:pStyle w:val="31"/>
        <w:spacing w:line="257" w:lineRule="auto"/>
        <w:ind w:firstLine="595"/>
        <w:jc w:val="both"/>
        <w:rPr>
          <w:sz w:val="20"/>
        </w:rPr>
      </w:pPr>
      <w:r w:rsidRPr="008571DE">
        <w:rPr>
          <w:sz w:val="20"/>
        </w:rPr>
        <w:t>3. Крылова</w:t>
      </w:r>
      <w:r>
        <w:rPr>
          <w:sz w:val="20"/>
        </w:rPr>
        <w:t>,</w:t>
      </w:r>
      <w:r w:rsidRPr="008571DE">
        <w:rPr>
          <w:sz w:val="20"/>
        </w:rPr>
        <w:t xml:space="preserve"> Г.Д. Основы стандартизации, сертификации, метрологии: </w:t>
      </w:r>
      <w:r>
        <w:rPr>
          <w:sz w:val="20"/>
        </w:rPr>
        <w:t>у</w:t>
      </w:r>
      <w:r w:rsidRPr="008571DE">
        <w:rPr>
          <w:sz w:val="20"/>
        </w:rPr>
        <w:t>чебник для вузов</w:t>
      </w:r>
      <w:r>
        <w:rPr>
          <w:sz w:val="20"/>
        </w:rPr>
        <w:t xml:space="preserve"> / Г.Д. Крылова</w:t>
      </w:r>
      <w:r w:rsidRPr="008571DE">
        <w:rPr>
          <w:sz w:val="20"/>
        </w:rPr>
        <w:t>. – 2-е изд., перераб. и доп. – М.: ЮНИТИ</w:t>
      </w:r>
      <w:r w:rsidR="006D2FE9">
        <w:rPr>
          <w:sz w:val="20"/>
        </w:rPr>
        <w:t>-</w:t>
      </w:r>
      <w:r w:rsidRPr="008571DE">
        <w:rPr>
          <w:sz w:val="20"/>
        </w:rPr>
        <w:t>ДАНА, 2006.</w:t>
      </w:r>
      <w:r>
        <w:rPr>
          <w:sz w:val="20"/>
        </w:rPr>
        <w:t xml:space="preserve"> </w:t>
      </w:r>
      <w:r w:rsidRPr="008571DE">
        <w:rPr>
          <w:sz w:val="20"/>
        </w:rPr>
        <w:t xml:space="preserve"> – </w:t>
      </w:r>
      <w:r w:rsidR="006D2FE9">
        <w:rPr>
          <w:sz w:val="20"/>
        </w:rPr>
        <w:t>6</w:t>
      </w:r>
      <w:r w:rsidRPr="008571DE">
        <w:rPr>
          <w:sz w:val="20"/>
        </w:rPr>
        <w:t>71 с.</w:t>
      </w:r>
    </w:p>
    <w:p w:rsidR="00034DD5" w:rsidRPr="008571DE" w:rsidRDefault="00034DD5" w:rsidP="00307E09">
      <w:pPr>
        <w:pStyle w:val="31"/>
        <w:tabs>
          <w:tab w:val="left" w:pos="720"/>
        </w:tabs>
        <w:spacing w:line="257" w:lineRule="auto"/>
        <w:ind w:firstLine="595"/>
        <w:jc w:val="both"/>
        <w:rPr>
          <w:sz w:val="20"/>
        </w:rPr>
      </w:pPr>
      <w:r w:rsidRPr="008571DE">
        <w:rPr>
          <w:sz w:val="20"/>
        </w:rPr>
        <w:t>4. Лифиц</w:t>
      </w:r>
      <w:r>
        <w:rPr>
          <w:sz w:val="20"/>
        </w:rPr>
        <w:t>,</w:t>
      </w:r>
      <w:r w:rsidRPr="008571DE">
        <w:rPr>
          <w:sz w:val="20"/>
        </w:rPr>
        <w:t xml:space="preserve"> И. М. Стандартизации, метрология и</w:t>
      </w:r>
      <w:r>
        <w:rPr>
          <w:sz w:val="20"/>
        </w:rPr>
        <w:t xml:space="preserve"> </w:t>
      </w:r>
      <w:r w:rsidRPr="008571DE">
        <w:rPr>
          <w:sz w:val="20"/>
        </w:rPr>
        <w:t>сертификация: учебник</w:t>
      </w:r>
      <w:r>
        <w:rPr>
          <w:sz w:val="20"/>
        </w:rPr>
        <w:t xml:space="preserve"> / И.М. Лифиц</w:t>
      </w:r>
      <w:r w:rsidRPr="008571DE">
        <w:rPr>
          <w:sz w:val="20"/>
        </w:rPr>
        <w:t>. – 7-е изд., перераб. и доп. – М.: Юрайт</w:t>
      </w:r>
      <w:r w:rsidR="006D2FE9">
        <w:rPr>
          <w:sz w:val="20"/>
        </w:rPr>
        <w:t>-</w:t>
      </w:r>
      <w:r w:rsidRPr="008571DE">
        <w:rPr>
          <w:sz w:val="20"/>
        </w:rPr>
        <w:t xml:space="preserve">Издат, 2007. – 399 с. </w:t>
      </w:r>
    </w:p>
    <w:p w:rsidR="00034DD5" w:rsidRPr="008571DE" w:rsidRDefault="00034DD5" w:rsidP="00307E09">
      <w:pPr>
        <w:pStyle w:val="31"/>
        <w:spacing w:line="257" w:lineRule="auto"/>
        <w:ind w:firstLine="595"/>
        <w:jc w:val="both"/>
        <w:rPr>
          <w:sz w:val="20"/>
        </w:rPr>
      </w:pPr>
      <w:r>
        <w:rPr>
          <w:sz w:val="20"/>
        </w:rPr>
        <w:t>5</w:t>
      </w:r>
      <w:r w:rsidRPr="008571DE">
        <w:rPr>
          <w:sz w:val="20"/>
        </w:rPr>
        <w:t>. Фомин</w:t>
      </w:r>
      <w:r>
        <w:rPr>
          <w:sz w:val="20"/>
        </w:rPr>
        <w:t>,</w:t>
      </w:r>
      <w:r w:rsidRPr="008571DE">
        <w:rPr>
          <w:sz w:val="20"/>
        </w:rPr>
        <w:t xml:space="preserve"> В.Н. Квалиметрия. Управление качеством. Сертифи</w:t>
      </w:r>
      <w:r w:rsidR="00C91761">
        <w:rPr>
          <w:sz w:val="20"/>
        </w:rPr>
        <w:t>-</w:t>
      </w:r>
      <w:r w:rsidRPr="008571DE">
        <w:rPr>
          <w:sz w:val="20"/>
        </w:rPr>
        <w:t xml:space="preserve">кация: </w:t>
      </w:r>
      <w:r>
        <w:rPr>
          <w:sz w:val="20"/>
        </w:rPr>
        <w:t>у</w:t>
      </w:r>
      <w:r w:rsidRPr="008571DE">
        <w:rPr>
          <w:sz w:val="20"/>
        </w:rPr>
        <w:t>чебник</w:t>
      </w:r>
      <w:r>
        <w:rPr>
          <w:sz w:val="20"/>
        </w:rPr>
        <w:t xml:space="preserve"> / В.Н. Фомин</w:t>
      </w:r>
      <w:r w:rsidRPr="008571DE">
        <w:rPr>
          <w:sz w:val="20"/>
        </w:rPr>
        <w:t xml:space="preserve">. – </w:t>
      </w:r>
      <w:r>
        <w:rPr>
          <w:sz w:val="20"/>
        </w:rPr>
        <w:t xml:space="preserve">М.: </w:t>
      </w:r>
      <w:r w:rsidRPr="008571DE">
        <w:rPr>
          <w:sz w:val="20"/>
        </w:rPr>
        <w:t>Ось</w:t>
      </w:r>
      <w:r w:rsidR="00C91761">
        <w:rPr>
          <w:sz w:val="20"/>
        </w:rPr>
        <w:t>-</w:t>
      </w:r>
      <w:r w:rsidRPr="008571DE">
        <w:rPr>
          <w:sz w:val="20"/>
        </w:rPr>
        <w:t>89, 2002. – 384</w:t>
      </w:r>
      <w:r>
        <w:rPr>
          <w:sz w:val="20"/>
        </w:rPr>
        <w:t xml:space="preserve"> </w:t>
      </w:r>
      <w:r w:rsidRPr="008571DE">
        <w:rPr>
          <w:sz w:val="20"/>
        </w:rPr>
        <w:t>с.</w:t>
      </w:r>
    </w:p>
    <w:p w:rsidR="00034DD5" w:rsidRPr="008571DE" w:rsidRDefault="00034DD5" w:rsidP="00307E09">
      <w:pPr>
        <w:pStyle w:val="31"/>
        <w:spacing w:line="257" w:lineRule="auto"/>
        <w:ind w:firstLine="595"/>
        <w:jc w:val="both"/>
        <w:rPr>
          <w:sz w:val="20"/>
        </w:rPr>
      </w:pPr>
      <w:r>
        <w:rPr>
          <w:sz w:val="20"/>
        </w:rPr>
        <w:t xml:space="preserve">6 </w:t>
      </w:r>
      <w:r w:rsidRPr="008571DE">
        <w:rPr>
          <w:sz w:val="20"/>
        </w:rPr>
        <w:t>. Сергеев</w:t>
      </w:r>
      <w:r>
        <w:rPr>
          <w:sz w:val="20"/>
        </w:rPr>
        <w:t>,</w:t>
      </w:r>
      <w:r w:rsidRPr="008571DE">
        <w:rPr>
          <w:sz w:val="20"/>
        </w:rPr>
        <w:t xml:space="preserve"> А.Г.</w:t>
      </w:r>
      <w:r>
        <w:rPr>
          <w:sz w:val="20"/>
        </w:rPr>
        <w:t xml:space="preserve"> </w:t>
      </w:r>
      <w:r w:rsidRPr="008571DE">
        <w:rPr>
          <w:sz w:val="20"/>
        </w:rPr>
        <w:t xml:space="preserve">Метрология: </w:t>
      </w:r>
      <w:r>
        <w:rPr>
          <w:sz w:val="20"/>
        </w:rPr>
        <w:t>у</w:t>
      </w:r>
      <w:r w:rsidRPr="008571DE">
        <w:rPr>
          <w:sz w:val="20"/>
        </w:rPr>
        <w:t>чебное пособие для вузов</w:t>
      </w:r>
      <w:r>
        <w:rPr>
          <w:sz w:val="20"/>
        </w:rPr>
        <w:t xml:space="preserve"> / </w:t>
      </w:r>
      <w:r w:rsidR="00C91761">
        <w:rPr>
          <w:sz w:val="20"/>
        </w:rPr>
        <w:br/>
      </w:r>
      <w:r>
        <w:rPr>
          <w:sz w:val="20"/>
        </w:rPr>
        <w:t>А.Г. Сергеев, В.В. Крохин</w:t>
      </w:r>
      <w:r w:rsidRPr="008571DE">
        <w:rPr>
          <w:sz w:val="20"/>
        </w:rPr>
        <w:t xml:space="preserve">. </w:t>
      </w:r>
      <w:r w:rsidRPr="008571DE">
        <w:t>–</w:t>
      </w:r>
      <w:r w:rsidRPr="008571DE">
        <w:rPr>
          <w:sz w:val="20"/>
        </w:rPr>
        <w:t xml:space="preserve"> М.: Логос, 2001. – </w:t>
      </w:r>
      <w:r>
        <w:rPr>
          <w:sz w:val="20"/>
        </w:rPr>
        <w:t xml:space="preserve"> </w:t>
      </w:r>
      <w:r w:rsidRPr="008571DE">
        <w:rPr>
          <w:sz w:val="20"/>
        </w:rPr>
        <w:t>408 с.</w:t>
      </w:r>
    </w:p>
    <w:p w:rsidR="00034DD5" w:rsidRPr="008571DE" w:rsidRDefault="00034DD5" w:rsidP="00307E09">
      <w:pPr>
        <w:pStyle w:val="31"/>
        <w:spacing w:line="257" w:lineRule="auto"/>
        <w:ind w:firstLine="595"/>
        <w:jc w:val="both"/>
        <w:rPr>
          <w:sz w:val="20"/>
        </w:rPr>
      </w:pPr>
      <w:r>
        <w:rPr>
          <w:sz w:val="20"/>
        </w:rPr>
        <w:t>7</w:t>
      </w:r>
      <w:r w:rsidRPr="008571DE">
        <w:rPr>
          <w:sz w:val="20"/>
        </w:rPr>
        <w:t>. Сергеев</w:t>
      </w:r>
      <w:r>
        <w:rPr>
          <w:sz w:val="20"/>
        </w:rPr>
        <w:t>,</w:t>
      </w:r>
      <w:r w:rsidRPr="008571DE">
        <w:rPr>
          <w:sz w:val="20"/>
        </w:rPr>
        <w:t xml:space="preserve"> А.Г.</w:t>
      </w:r>
      <w:r>
        <w:rPr>
          <w:sz w:val="20"/>
        </w:rPr>
        <w:t xml:space="preserve"> </w:t>
      </w:r>
      <w:r w:rsidRPr="008571DE">
        <w:rPr>
          <w:sz w:val="20"/>
        </w:rPr>
        <w:t>Метрология, стандартизация и сертификация</w:t>
      </w:r>
      <w:r>
        <w:rPr>
          <w:sz w:val="20"/>
        </w:rPr>
        <w:t>:</w:t>
      </w:r>
      <w:r w:rsidRPr="008571DE">
        <w:rPr>
          <w:sz w:val="20"/>
        </w:rPr>
        <w:t xml:space="preserve"> </w:t>
      </w:r>
      <w:r>
        <w:rPr>
          <w:sz w:val="20"/>
        </w:rPr>
        <w:t>у</w:t>
      </w:r>
      <w:r w:rsidRPr="008571DE">
        <w:rPr>
          <w:sz w:val="20"/>
        </w:rPr>
        <w:t>чебное пособие</w:t>
      </w:r>
      <w:r>
        <w:rPr>
          <w:sz w:val="20"/>
        </w:rPr>
        <w:t xml:space="preserve"> / </w:t>
      </w:r>
      <w:r w:rsidRPr="008571DE">
        <w:rPr>
          <w:sz w:val="20"/>
        </w:rPr>
        <w:t>А.Г.</w:t>
      </w:r>
      <w:r w:rsidRPr="00696F7E">
        <w:rPr>
          <w:sz w:val="20"/>
        </w:rPr>
        <w:t xml:space="preserve"> </w:t>
      </w:r>
      <w:r w:rsidRPr="008571DE">
        <w:rPr>
          <w:sz w:val="20"/>
        </w:rPr>
        <w:t>Сергеев, М. В</w:t>
      </w:r>
      <w:r>
        <w:rPr>
          <w:sz w:val="20"/>
        </w:rPr>
        <w:t>.</w:t>
      </w:r>
      <w:r w:rsidRPr="008571DE">
        <w:rPr>
          <w:sz w:val="20"/>
        </w:rPr>
        <w:t xml:space="preserve"> Латышев</w:t>
      </w:r>
      <w:r>
        <w:rPr>
          <w:sz w:val="20"/>
        </w:rPr>
        <w:t>,</w:t>
      </w:r>
      <w:r w:rsidRPr="00D96D9A">
        <w:rPr>
          <w:sz w:val="20"/>
        </w:rPr>
        <w:t xml:space="preserve"> </w:t>
      </w:r>
      <w:r w:rsidRPr="008571DE">
        <w:rPr>
          <w:sz w:val="20"/>
        </w:rPr>
        <w:t xml:space="preserve">В.В. </w:t>
      </w:r>
      <w:r>
        <w:rPr>
          <w:sz w:val="20"/>
        </w:rPr>
        <w:t>Т</w:t>
      </w:r>
      <w:r w:rsidRPr="008571DE">
        <w:rPr>
          <w:sz w:val="20"/>
        </w:rPr>
        <w:t>ерегеря. – М.: Логос, 2003. –</w:t>
      </w:r>
      <w:r>
        <w:rPr>
          <w:sz w:val="20"/>
        </w:rPr>
        <w:t xml:space="preserve"> </w:t>
      </w:r>
      <w:r w:rsidRPr="008571DE">
        <w:rPr>
          <w:sz w:val="20"/>
        </w:rPr>
        <w:t xml:space="preserve">536 с. </w:t>
      </w:r>
    </w:p>
    <w:p w:rsidR="00034DD5" w:rsidRPr="008571DE" w:rsidRDefault="00034DD5" w:rsidP="00307E09">
      <w:pPr>
        <w:pStyle w:val="31"/>
        <w:spacing w:line="257" w:lineRule="auto"/>
        <w:ind w:firstLine="595"/>
        <w:jc w:val="both"/>
        <w:rPr>
          <w:sz w:val="20"/>
        </w:rPr>
      </w:pPr>
      <w:r>
        <w:rPr>
          <w:sz w:val="20"/>
        </w:rPr>
        <w:t>8</w:t>
      </w:r>
      <w:r w:rsidRPr="008571DE">
        <w:rPr>
          <w:sz w:val="20"/>
        </w:rPr>
        <w:t>. Федеральный закон РФ</w:t>
      </w:r>
      <w:r>
        <w:rPr>
          <w:sz w:val="20"/>
        </w:rPr>
        <w:t xml:space="preserve"> </w:t>
      </w:r>
      <w:r w:rsidRPr="008571DE">
        <w:rPr>
          <w:sz w:val="20"/>
        </w:rPr>
        <w:t>№</w:t>
      </w:r>
      <w:r w:rsidR="005628BC">
        <w:rPr>
          <w:sz w:val="20"/>
        </w:rPr>
        <w:t xml:space="preserve"> </w:t>
      </w:r>
      <w:r w:rsidRPr="008571DE">
        <w:rPr>
          <w:sz w:val="20"/>
        </w:rPr>
        <w:t>184</w:t>
      </w:r>
      <w:r w:rsidR="00017301">
        <w:rPr>
          <w:sz w:val="20"/>
        </w:rPr>
        <w:t>-</w:t>
      </w:r>
      <w:r w:rsidRPr="008571DE">
        <w:rPr>
          <w:sz w:val="20"/>
        </w:rPr>
        <w:t xml:space="preserve">ФЗ </w:t>
      </w:r>
      <w:r>
        <w:rPr>
          <w:sz w:val="20"/>
        </w:rPr>
        <w:t>«</w:t>
      </w:r>
      <w:r w:rsidRPr="008571DE">
        <w:rPr>
          <w:sz w:val="20"/>
        </w:rPr>
        <w:t>О техническом регулиро</w:t>
      </w:r>
      <w:r w:rsidR="00C91761">
        <w:rPr>
          <w:sz w:val="20"/>
        </w:rPr>
        <w:t>-</w:t>
      </w:r>
      <w:r w:rsidRPr="008571DE">
        <w:rPr>
          <w:sz w:val="20"/>
        </w:rPr>
        <w:t>вании</w:t>
      </w:r>
      <w:r>
        <w:rPr>
          <w:sz w:val="20"/>
        </w:rPr>
        <w:t>»</w:t>
      </w:r>
      <w:r w:rsidR="00017301">
        <w:rPr>
          <w:sz w:val="20"/>
        </w:rPr>
        <w:t>.</w:t>
      </w:r>
      <w:r>
        <w:rPr>
          <w:sz w:val="20"/>
        </w:rPr>
        <w:t xml:space="preserve"> </w:t>
      </w:r>
    </w:p>
    <w:p w:rsidR="00034DD5" w:rsidRDefault="00034DD5" w:rsidP="00307E09">
      <w:pPr>
        <w:pStyle w:val="31"/>
        <w:spacing w:line="257" w:lineRule="auto"/>
        <w:ind w:firstLine="595"/>
        <w:jc w:val="both"/>
        <w:rPr>
          <w:sz w:val="20"/>
        </w:rPr>
      </w:pPr>
      <w:r>
        <w:rPr>
          <w:sz w:val="20"/>
        </w:rPr>
        <w:t>9</w:t>
      </w:r>
      <w:r w:rsidRPr="008571DE">
        <w:rPr>
          <w:sz w:val="20"/>
        </w:rPr>
        <w:t xml:space="preserve">. Федеральный закон РФ № </w:t>
      </w:r>
      <w:r w:rsidRPr="0077019A">
        <w:rPr>
          <w:sz w:val="20"/>
          <w:lang w:eastAsia="ru-RU"/>
        </w:rPr>
        <w:t>102-ФЗ</w:t>
      </w:r>
      <w:r>
        <w:rPr>
          <w:sz w:val="20"/>
          <w:lang w:eastAsia="ru-RU"/>
        </w:rPr>
        <w:t xml:space="preserve"> </w:t>
      </w:r>
      <w:r w:rsidRPr="008571DE">
        <w:rPr>
          <w:sz w:val="20"/>
        </w:rPr>
        <w:t>«Об обеспечении единства</w:t>
      </w:r>
      <w:r w:rsidR="00C91761">
        <w:rPr>
          <w:sz w:val="20"/>
        </w:rPr>
        <w:t xml:space="preserve"> </w:t>
      </w:r>
      <w:r w:rsidRPr="008571DE">
        <w:rPr>
          <w:sz w:val="20"/>
        </w:rPr>
        <w:t>измерений»</w:t>
      </w:r>
      <w:r w:rsidR="00017301">
        <w:rPr>
          <w:sz w:val="20"/>
        </w:rPr>
        <w:t>.</w:t>
      </w:r>
    </w:p>
    <w:p w:rsidR="00034DD5" w:rsidRDefault="00034DD5" w:rsidP="00307E09">
      <w:pPr>
        <w:spacing w:line="257" w:lineRule="auto"/>
        <w:ind w:firstLine="510"/>
        <w:jc w:val="both"/>
        <w:rPr>
          <w:lang w:eastAsia="ar-SA"/>
        </w:rPr>
      </w:pPr>
      <w:r w:rsidRPr="003F3D80">
        <w:rPr>
          <w:lang w:eastAsia="ar-SA"/>
        </w:rPr>
        <w:t>10. Якушев</w:t>
      </w:r>
      <w:r w:rsidR="005568BF">
        <w:rPr>
          <w:lang w:eastAsia="ar-SA"/>
        </w:rPr>
        <w:t>,</w:t>
      </w:r>
      <w:r w:rsidRPr="003F3D80">
        <w:rPr>
          <w:lang w:eastAsia="ar-SA"/>
        </w:rPr>
        <w:t xml:space="preserve"> А.И. Взаимозаменяемость, стандартизация и технические измерения / А. И. Якушев. – М.: Высшая школа, 1986.</w:t>
      </w:r>
    </w:p>
    <w:p w:rsidR="00A90059" w:rsidRDefault="00A90059" w:rsidP="00307E09">
      <w:pPr>
        <w:spacing w:line="257" w:lineRule="auto"/>
        <w:ind w:firstLine="510"/>
        <w:jc w:val="both"/>
        <w:rPr>
          <w:b/>
        </w:rPr>
      </w:pPr>
    </w:p>
    <w:p w:rsidR="00034DD5" w:rsidRDefault="00034DD5" w:rsidP="00307E09">
      <w:pPr>
        <w:spacing w:line="257" w:lineRule="auto"/>
        <w:ind w:firstLine="510"/>
        <w:jc w:val="both"/>
        <w:rPr>
          <w:b/>
        </w:rPr>
      </w:pPr>
      <w:r>
        <w:rPr>
          <w:b/>
        </w:rPr>
        <w:t>Дополнительная литература</w:t>
      </w:r>
    </w:p>
    <w:p w:rsidR="00034DD5" w:rsidRPr="00C91761" w:rsidRDefault="00034DD5" w:rsidP="00307E09">
      <w:pPr>
        <w:spacing w:line="257" w:lineRule="auto"/>
        <w:ind w:firstLine="510"/>
        <w:jc w:val="both"/>
        <w:rPr>
          <w:b/>
        </w:rPr>
      </w:pPr>
    </w:p>
    <w:p w:rsidR="00034DD5" w:rsidRPr="008571DE" w:rsidRDefault="00034DD5" w:rsidP="00307E09">
      <w:pPr>
        <w:pStyle w:val="31"/>
        <w:spacing w:line="257" w:lineRule="auto"/>
        <w:ind w:firstLine="510"/>
        <w:jc w:val="both"/>
        <w:rPr>
          <w:sz w:val="20"/>
        </w:rPr>
      </w:pPr>
      <w:r>
        <w:rPr>
          <w:sz w:val="20"/>
        </w:rPr>
        <w:t>1</w:t>
      </w:r>
      <w:r w:rsidR="005628BC">
        <w:rPr>
          <w:sz w:val="20"/>
        </w:rPr>
        <w:t>1</w:t>
      </w:r>
      <w:r w:rsidRPr="008571DE">
        <w:rPr>
          <w:sz w:val="20"/>
        </w:rPr>
        <w:t>. Пронкин</w:t>
      </w:r>
      <w:r>
        <w:rPr>
          <w:sz w:val="20"/>
        </w:rPr>
        <w:t>,</w:t>
      </w:r>
      <w:r w:rsidRPr="008571DE">
        <w:rPr>
          <w:sz w:val="20"/>
        </w:rPr>
        <w:t xml:space="preserve"> Н.С. Основы метрологии динамических измерений: </w:t>
      </w:r>
      <w:r>
        <w:rPr>
          <w:sz w:val="20"/>
        </w:rPr>
        <w:t>у</w:t>
      </w:r>
      <w:r w:rsidRPr="008571DE">
        <w:rPr>
          <w:sz w:val="20"/>
        </w:rPr>
        <w:t>чеб</w:t>
      </w:r>
      <w:r w:rsidR="00540499">
        <w:rPr>
          <w:sz w:val="20"/>
        </w:rPr>
        <w:t>.</w:t>
      </w:r>
      <w:r w:rsidRPr="008571DE">
        <w:rPr>
          <w:sz w:val="20"/>
        </w:rPr>
        <w:t xml:space="preserve"> пособие для вузов</w:t>
      </w:r>
      <w:r>
        <w:rPr>
          <w:sz w:val="20"/>
        </w:rPr>
        <w:t xml:space="preserve"> / Н.С. Пронкин</w:t>
      </w:r>
      <w:r w:rsidRPr="008571DE">
        <w:rPr>
          <w:sz w:val="20"/>
        </w:rPr>
        <w:t>. – М.: Логос, 2003. – 256 с.</w:t>
      </w:r>
    </w:p>
    <w:p w:rsidR="006D2FE9" w:rsidRPr="008571DE" w:rsidRDefault="00034DD5" w:rsidP="00307E09">
      <w:pPr>
        <w:pStyle w:val="a5"/>
        <w:spacing w:after="0" w:line="257" w:lineRule="auto"/>
        <w:ind w:left="0" w:firstLine="510"/>
        <w:jc w:val="both"/>
      </w:pPr>
      <w:r>
        <w:t>1</w:t>
      </w:r>
      <w:r w:rsidR="005628BC">
        <w:t>2</w:t>
      </w:r>
      <w:r w:rsidR="006D2FE9">
        <w:t xml:space="preserve">. </w:t>
      </w:r>
      <w:r w:rsidR="007A775F">
        <w:t xml:space="preserve">Богомолова, Ю.А. </w:t>
      </w:r>
      <w:r w:rsidR="006D2FE9" w:rsidRPr="008571DE">
        <w:t xml:space="preserve">Основы метрологии. Часть 1: </w:t>
      </w:r>
      <w:r w:rsidR="006D2FE9">
        <w:t>у</w:t>
      </w:r>
      <w:r w:rsidR="006D2FE9" w:rsidRPr="008571DE">
        <w:t>чебное пособие для вузов /</w:t>
      </w:r>
      <w:r w:rsidR="006D2FE9">
        <w:t xml:space="preserve"> Ю.А.</w:t>
      </w:r>
      <w:r w:rsidR="006D2FE9" w:rsidRPr="008571DE">
        <w:t xml:space="preserve"> Богомолова</w:t>
      </w:r>
      <w:r w:rsidR="006D2FE9">
        <w:t xml:space="preserve"> </w:t>
      </w:r>
      <w:r w:rsidR="006D2FE9" w:rsidRPr="0088628B">
        <w:rPr>
          <w:color w:val="000000"/>
        </w:rPr>
        <w:t>[</w:t>
      </w:r>
      <w:r w:rsidR="006D2FE9">
        <w:rPr>
          <w:color w:val="000000"/>
        </w:rPr>
        <w:t>и др.</w:t>
      </w:r>
      <w:r w:rsidR="006D2FE9" w:rsidRPr="0088628B">
        <w:rPr>
          <w:color w:val="000000"/>
        </w:rPr>
        <w:t>]</w:t>
      </w:r>
      <w:r w:rsidR="006D2FE9">
        <w:rPr>
          <w:color w:val="000000"/>
        </w:rPr>
        <w:t>.</w:t>
      </w:r>
      <w:r w:rsidR="006D2FE9">
        <w:t xml:space="preserve"> </w:t>
      </w:r>
      <w:r w:rsidR="006D2FE9" w:rsidRPr="008571DE">
        <w:t>– 2-е изд., перераб. и доп. – М.: МИСиС, 2003. – 106 с.</w:t>
      </w:r>
    </w:p>
    <w:p w:rsidR="006D2FE9" w:rsidRDefault="00034DD5" w:rsidP="00307E09">
      <w:pPr>
        <w:pStyle w:val="31"/>
        <w:spacing w:line="257" w:lineRule="auto"/>
        <w:ind w:firstLine="510"/>
        <w:jc w:val="both"/>
        <w:rPr>
          <w:sz w:val="20"/>
        </w:rPr>
      </w:pPr>
      <w:r>
        <w:rPr>
          <w:sz w:val="20"/>
        </w:rPr>
        <w:t>1</w:t>
      </w:r>
      <w:r w:rsidR="00540499">
        <w:rPr>
          <w:sz w:val="20"/>
        </w:rPr>
        <w:t>3</w:t>
      </w:r>
      <w:r w:rsidRPr="008571DE">
        <w:rPr>
          <w:sz w:val="20"/>
        </w:rPr>
        <w:t>.</w:t>
      </w:r>
      <w:r w:rsidR="006D2FE9" w:rsidRPr="006D2FE9">
        <w:t xml:space="preserve"> </w:t>
      </w:r>
      <w:r w:rsidR="007A775F" w:rsidRPr="007A775F">
        <w:rPr>
          <w:sz w:val="20"/>
        </w:rPr>
        <w:t>Раков</w:t>
      </w:r>
      <w:r w:rsidR="007A775F">
        <w:rPr>
          <w:sz w:val="20"/>
        </w:rPr>
        <w:t>,</w:t>
      </w:r>
      <w:r w:rsidR="007A775F" w:rsidRPr="007A775F">
        <w:rPr>
          <w:sz w:val="20"/>
        </w:rPr>
        <w:t xml:space="preserve"> А.В.</w:t>
      </w:r>
      <w:r w:rsidR="007A775F">
        <w:rPr>
          <w:sz w:val="20"/>
        </w:rPr>
        <w:t xml:space="preserve"> </w:t>
      </w:r>
      <w:r w:rsidR="006D2FE9" w:rsidRPr="008571DE">
        <w:rPr>
          <w:sz w:val="20"/>
        </w:rPr>
        <w:t>Стандартизация и сертификация в сфере услуг</w:t>
      </w:r>
      <w:r w:rsidR="00307E09">
        <w:rPr>
          <w:sz w:val="20"/>
        </w:rPr>
        <w:t>: учебник</w:t>
      </w:r>
      <w:r w:rsidR="006D2FE9" w:rsidRPr="008571DE">
        <w:rPr>
          <w:sz w:val="20"/>
        </w:rPr>
        <w:t xml:space="preserve"> / А.В</w:t>
      </w:r>
      <w:r w:rsidR="006D2FE9">
        <w:rPr>
          <w:sz w:val="20"/>
        </w:rPr>
        <w:t>.</w:t>
      </w:r>
      <w:r w:rsidR="006D2FE9" w:rsidRPr="008571DE">
        <w:rPr>
          <w:sz w:val="20"/>
        </w:rPr>
        <w:t xml:space="preserve"> Раков</w:t>
      </w:r>
      <w:r w:rsidR="006D2FE9">
        <w:rPr>
          <w:sz w:val="20"/>
        </w:rPr>
        <w:t xml:space="preserve"> </w:t>
      </w:r>
      <w:r w:rsidR="006D2FE9" w:rsidRPr="00690A49">
        <w:rPr>
          <w:sz w:val="20"/>
        </w:rPr>
        <w:t xml:space="preserve">[и др.]; </w:t>
      </w:r>
      <w:r w:rsidR="006D2FE9" w:rsidRPr="008571DE">
        <w:rPr>
          <w:sz w:val="20"/>
        </w:rPr>
        <w:t xml:space="preserve"> </w:t>
      </w:r>
      <w:r w:rsidR="006D2FE9">
        <w:rPr>
          <w:sz w:val="20"/>
        </w:rPr>
        <w:t>п</w:t>
      </w:r>
      <w:r w:rsidR="006D2FE9" w:rsidRPr="008571DE">
        <w:rPr>
          <w:sz w:val="20"/>
        </w:rPr>
        <w:t>од. ред. А.В. Ракова</w:t>
      </w:r>
      <w:r w:rsidR="00307E09">
        <w:rPr>
          <w:sz w:val="20"/>
        </w:rPr>
        <w:t>.</w:t>
      </w:r>
      <w:r w:rsidR="006D2FE9" w:rsidRPr="008571DE">
        <w:rPr>
          <w:sz w:val="20"/>
        </w:rPr>
        <w:t xml:space="preserve"> </w:t>
      </w:r>
      <w:r w:rsidR="006D2FE9" w:rsidRPr="00690A49">
        <w:rPr>
          <w:sz w:val="20"/>
        </w:rPr>
        <w:t>–</w:t>
      </w:r>
      <w:r w:rsidR="006D2FE9" w:rsidRPr="008571DE">
        <w:rPr>
          <w:sz w:val="20"/>
        </w:rPr>
        <w:t xml:space="preserve"> М.:</w:t>
      </w:r>
      <w:r w:rsidR="006D2FE9">
        <w:rPr>
          <w:sz w:val="20"/>
        </w:rPr>
        <w:t xml:space="preserve"> </w:t>
      </w:r>
      <w:r w:rsidR="006D2FE9" w:rsidRPr="008571DE">
        <w:rPr>
          <w:sz w:val="20"/>
        </w:rPr>
        <w:t>Мастерство,</w:t>
      </w:r>
      <w:r w:rsidR="006D2FE9">
        <w:rPr>
          <w:sz w:val="20"/>
        </w:rPr>
        <w:t xml:space="preserve"> </w:t>
      </w:r>
      <w:r w:rsidR="006D2FE9" w:rsidRPr="008571DE">
        <w:rPr>
          <w:sz w:val="20"/>
        </w:rPr>
        <w:t>2002.</w:t>
      </w:r>
      <w:r w:rsidR="006D2FE9">
        <w:rPr>
          <w:sz w:val="20"/>
        </w:rPr>
        <w:t xml:space="preserve"> </w:t>
      </w:r>
      <w:r w:rsidR="006D2FE9" w:rsidRPr="008571DE">
        <w:rPr>
          <w:sz w:val="20"/>
        </w:rPr>
        <w:t>– 208</w:t>
      </w:r>
      <w:r w:rsidR="006D2FE9">
        <w:rPr>
          <w:sz w:val="20"/>
        </w:rPr>
        <w:t xml:space="preserve"> </w:t>
      </w:r>
      <w:r w:rsidR="006D2FE9" w:rsidRPr="008571DE">
        <w:rPr>
          <w:sz w:val="20"/>
        </w:rPr>
        <w:t>с.</w:t>
      </w:r>
    </w:p>
    <w:p w:rsidR="00034DD5" w:rsidRDefault="00034DD5" w:rsidP="00307E09">
      <w:pPr>
        <w:pStyle w:val="31"/>
        <w:spacing w:line="257" w:lineRule="auto"/>
        <w:ind w:firstLine="510"/>
        <w:jc w:val="both"/>
        <w:rPr>
          <w:sz w:val="20"/>
        </w:rPr>
      </w:pPr>
      <w:r>
        <w:rPr>
          <w:sz w:val="20"/>
        </w:rPr>
        <w:t>1</w:t>
      </w:r>
      <w:r w:rsidR="00540499">
        <w:rPr>
          <w:sz w:val="20"/>
        </w:rPr>
        <w:t>4</w:t>
      </w:r>
      <w:r w:rsidRPr="008571DE">
        <w:rPr>
          <w:sz w:val="20"/>
        </w:rPr>
        <w:t>. Фомин</w:t>
      </w:r>
      <w:r>
        <w:rPr>
          <w:sz w:val="20"/>
        </w:rPr>
        <w:t>,</w:t>
      </w:r>
      <w:r w:rsidRPr="008571DE">
        <w:rPr>
          <w:sz w:val="20"/>
        </w:rPr>
        <w:t xml:space="preserve"> В.Н. Комментарий к федеральному закону «О тех</w:t>
      </w:r>
      <w:r w:rsidR="00C91761">
        <w:rPr>
          <w:sz w:val="20"/>
        </w:rPr>
        <w:t>-</w:t>
      </w:r>
      <w:r w:rsidRPr="008571DE">
        <w:rPr>
          <w:sz w:val="20"/>
        </w:rPr>
        <w:t>ническом регулировании</w:t>
      </w:r>
      <w:r>
        <w:rPr>
          <w:sz w:val="20"/>
        </w:rPr>
        <w:t>»</w:t>
      </w:r>
      <w:r w:rsidRPr="008571DE">
        <w:rPr>
          <w:sz w:val="20"/>
        </w:rPr>
        <w:t xml:space="preserve">: </w:t>
      </w:r>
      <w:r>
        <w:rPr>
          <w:sz w:val="20"/>
        </w:rPr>
        <w:t>п</w:t>
      </w:r>
      <w:r w:rsidRPr="008571DE">
        <w:rPr>
          <w:sz w:val="20"/>
        </w:rPr>
        <w:t>остатейный / В.Н. Фомин. – М.: Ось</w:t>
      </w:r>
      <w:r w:rsidR="00C91761">
        <w:rPr>
          <w:sz w:val="20"/>
        </w:rPr>
        <w:t>-</w:t>
      </w:r>
      <w:r w:rsidRPr="008571DE">
        <w:rPr>
          <w:sz w:val="20"/>
        </w:rPr>
        <w:t>89, 2003. – 96 с.</w:t>
      </w:r>
    </w:p>
    <w:p w:rsidR="00B92478" w:rsidRPr="003F3D80" w:rsidRDefault="00B92478" w:rsidP="00307E09">
      <w:pPr>
        <w:spacing w:line="257" w:lineRule="auto"/>
        <w:ind w:firstLine="510"/>
        <w:jc w:val="both"/>
        <w:rPr>
          <w:lang w:eastAsia="ar-SA"/>
        </w:rPr>
      </w:pPr>
      <w:r>
        <w:rPr>
          <w:lang w:eastAsia="ar-SA"/>
        </w:rPr>
        <w:t>1</w:t>
      </w:r>
      <w:r w:rsidR="00540499">
        <w:rPr>
          <w:lang w:eastAsia="ar-SA"/>
        </w:rPr>
        <w:t>5</w:t>
      </w:r>
      <w:r>
        <w:rPr>
          <w:lang w:eastAsia="ar-SA"/>
        </w:rPr>
        <w:t>. Дунаев, П.Ф. Конструирование узлов и деталей машин: учеб. пособие для студ. высш. учеб. заведен</w:t>
      </w:r>
      <w:r w:rsidR="00C91761">
        <w:rPr>
          <w:lang w:eastAsia="ar-SA"/>
        </w:rPr>
        <w:t>ий / П.Ф. Дунаев, О.П. Леликов.</w:t>
      </w:r>
      <w:r w:rsidR="00C91761" w:rsidRPr="00C91761">
        <w:rPr>
          <w:lang w:eastAsia="ar-SA"/>
        </w:rPr>
        <w:t xml:space="preserve"> </w:t>
      </w:r>
      <w:r w:rsidR="00C91761">
        <w:rPr>
          <w:lang w:eastAsia="ar-SA"/>
        </w:rPr>
        <w:t>–</w:t>
      </w:r>
      <w:r>
        <w:rPr>
          <w:lang w:eastAsia="ar-SA"/>
        </w:rPr>
        <w:t xml:space="preserve"> 10-е изд., стер. – М.: Издательский центр «Академия», 2007. – 496 с.</w:t>
      </w:r>
    </w:p>
    <w:p w:rsidR="00B92478" w:rsidRDefault="00540499" w:rsidP="00307E09">
      <w:pPr>
        <w:spacing w:line="257" w:lineRule="auto"/>
        <w:ind w:firstLine="510"/>
        <w:jc w:val="both"/>
      </w:pPr>
      <w:r>
        <w:t>16</w:t>
      </w:r>
      <w:r w:rsidR="00B92478" w:rsidRPr="00B92478">
        <w:t xml:space="preserve">. </w:t>
      </w:r>
      <w:r w:rsidR="002010C3">
        <w:t>Вагнер</w:t>
      </w:r>
      <w:r w:rsidR="00307E09">
        <w:t>,</w:t>
      </w:r>
      <w:r w:rsidR="002010C3">
        <w:t xml:space="preserve"> В.А. Детали машин: </w:t>
      </w:r>
      <w:r w:rsidR="00307E09">
        <w:t>у</w:t>
      </w:r>
      <w:r w:rsidR="002010C3">
        <w:t>чебник для студентов машиностроительных и механических специальностей вузов / В.А. Вагнер, В.П. Звездаков, А.В. Тюняев. – Барнаул: ОАО «ИПП «Алтай», 2007. – 744 с.</w:t>
      </w:r>
    </w:p>
    <w:p w:rsidR="00034DD5" w:rsidRDefault="00540499" w:rsidP="00307E09">
      <w:pPr>
        <w:pStyle w:val="31"/>
        <w:spacing w:line="257" w:lineRule="auto"/>
        <w:ind w:firstLine="510"/>
        <w:jc w:val="both"/>
        <w:rPr>
          <w:sz w:val="20"/>
        </w:rPr>
      </w:pPr>
      <w:r>
        <w:rPr>
          <w:sz w:val="20"/>
        </w:rPr>
        <w:t>17</w:t>
      </w:r>
      <w:r w:rsidR="00034DD5">
        <w:rPr>
          <w:sz w:val="20"/>
        </w:rPr>
        <w:t>. Стандарты.</w:t>
      </w:r>
    </w:p>
    <w:p w:rsidR="00A90059" w:rsidRDefault="00A90059" w:rsidP="00307E09">
      <w:pPr>
        <w:pStyle w:val="31"/>
        <w:spacing w:line="257" w:lineRule="auto"/>
        <w:ind w:firstLine="510"/>
        <w:jc w:val="both"/>
        <w:rPr>
          <w:sz w:val="20"/>
        </w:rPr>
      </w:pPr>
    </w:p>
    <w:p w:rsidR="00C91761" w:rsidRDefault="00034DD5" w:rsidP="00307E09">
      <w:pPr>
        <w:spacing w:line="257" w:lineRule="auto"/>
        <w:ind w:left="510"/>
        <w:jc w:val="both"/>
        <w:rPr>
          <w:b/>
        </w:rPr>
      </w:pPr>
      <w:r>
        <w:rPr>
          <w:b/>
        </w:rPr>
        <w:t xml:space="preserve">Методические рекомендации, используемые в учебном </w:t>
      </w:r>
    </w:p>
    <w:p w:rsidR="00034DD5" w:rsidRDefault="00034DD5" w:rsidP="00307E09">
      <w:pPr>
        <w:spacing w:line="257" w:lineRule="auto"/>
        <w:ind w:left="510"/>
        <w:jc w:val="both"/>
        <w:rPr>
          <w:b/>
        </w:rPr>
      </w:pPr>
      <w:r>
        <w:rPr>
          <w:b/>
        </w:rPr>
        <w:t>процессе</w:t>
      </w:r>
    </w:p>
    <w:p w:rsidR="00034DD5" w:rsidRPr="006C7E06" w:rsidRDefault="00034DD5" w:rsidP="00307E09">
      <w:pPr>
        <w:spacing w:line="257" w:lineRule="auto"/>
        <w:ind w:firstLine="510"/>
        <w:jc w:val="both"/>
        <w:rPr>
          <w:b/>
          <w:sz w:val="16"/>
          <w:szCs w:val="16"/>
        </w:rPr>
      </w:pPr>
    </w:p>
    <w:p w:rsidR="00034DD5" w:rsidRDefault="00540499" w:rsidP="00307E09">
      <w:pPr>
        <w:spacing w:line="257" w:lineRule="auto"/>
        <w:ind w:firstLine="510"/>
        <w:jc w:val="both"/>
      </w:pPr>
      <w:r>
        <w:rPr>
          <w:bCs/>
        </w:rPr>
        <w:t>18</w:t>
      </w:r>
      <w:r w:rsidR="00034DD5">
        <w:rPr>
          <w:bCs/>
        </w:rPr>
        <w:t xml:space="preserve">. Зырянова, Т.Н. Плоскопараллельные концевые меры длины: методические рекомендации по выполнению лабораторной работы по курсу «Метрология, стандартизация и сертификация» для студентов всех специальностей и форм обучения / Т. Н. Зырянова; Алт. гос. техн. ун-т, БТИ. – Бийск: Изд-во Алт. </w:t>
      </w:r>
      <w:r w:rsidR="00034DD5">
        <w:t>гос. техн. ун-та, 2009. – 22 с.</w:t>
      </w:r>
    </w:p>
    <w:p w:rsidR="00034DD5" w:rsidRDefault="00540499" w:rsidP="00307E09">
      <w:pPr>
        <w:pStyle w:val="FR2"/>
        <w:tabs>
          <w:tab w:val="left" w:pos="1080"/>
        </w:tabs>
        <w:spacing w:line="257" w:lineRule="auto"/>
        <w:ind w:firstLine="510"/>
        <w:jc w:val="both"/>
      </w:pPr>
      <w:r>
        <w:rPr>
          <w:rFonts w:ascii="Times New Roman" w:hAnsi="Times New Roman"/>
        </w:rPr>
        <w:t>19</w:t>
      </w:r>
      <w:r w:rsidR="00034DD5">
        <w:rPr>
          <w:rFonts w:ascii="Times New Roman" w:hAnsi="Times New Roman"/>
        </w:rPr>
        <w:t xml:space="preserve">. Зырянова, Т.Н. Измерение линейных размеров деталей штангенинструментами: методические рекомендации к  лабораторной работе по курсу «Метрология, стандартизация и сертификация» для студентов механических специальностей всех форм обучения / Т.Н. Зырянова; Алт. гос. техн. ун-т, БТИ. – Бийск: Изд-во Алт. гос. техн. ун-та, 2009. </w:t>
      </w:r>
      <w:r w:rsidR="00CB6022" w:rsidRPr="0069285D">
        <w:t>–</w:t>
      </w:r>
      <w:r w:rsidR="00034DD5">
        <w:rPr>
          <w:rFonts w:ascii="Times New Roman" w:hAnsi="Times New Roman"/>
        </w:rPr>
        <w:t xml:space="preserve"> 33 с.</w:t>
      </w:r>
    </w:p>
    <w:p w:rsidR="00034DD5" w:rsidRDefault="00034DD5" w:rsidP="00307E09">
      <w:pPr>
        <w:tabs>
          <w:tab w:val="left" w:pos="1080"/>
        </w:tabs>
        <w:spacing w:line="257" w:lineRule="auto"/>
        <w:ind w:firstLine="510"/>
        <w:jc w:val="both"/>
      </w:pPr>
      <w:r>
        <w:rPr>
          <w:bCs/>
        </w:rPr>
        <w:t>2</w:t>
      </w:r>
      <w:r w:rsidR="00540499">
        <w:rPr>
          <w:bCs/>
        </w:rPr>
        <w:t>0</w:t>
      </w:r>
      <w:r>
        <w:rPr>
          <w:bCs/>
        </w:rPr>
        <w:t xml:space="preserve">. Зырянова, Т.Н. </w:t>
      </w:r>
      <w:r>
        <w:t>Измерение размеров и отклонений формы поверхностей деталей гладким микрометром: методические рекомендации по выполнению лабораторной работы по курсу «Метрология, стандартизация и сертификация» для студентов всех специальностей и форм обучения / Т.Н. Зырянова; Алт. гос. техн. ун-т, БТИ. – Бийск: Изд-во Алт. гос. техн. ун-та, 2010. – 31 с.</w:t>
      </w:r>
    </w:p>
    <w:p w:rsidR="00034DD5" w:rsidRDefault="00034DD5" w:rsidP="00967933">
      <w:pPr>
        <w:spacing w:line="257" w:lineRule="auto"/>
        <w:ind w:firstLine="510"/>
        <w:jc w:val="both"/>
      </w:pPr>
      <w:r>
        <w:rPr>
          <w:bCs/>
        </w:rPr>
        <w:t>2</w:t>
      </w:r>
      <w:r w:rsidR="00540499">
        <w:rPr>
          <w:bCs/>
        </w:rPr>
        <w:t>1</w:t>
      </w:r>
      <w:r>
        <w:rPr>
          <w:bCs/>
        </w:rPr>
        <w:t>. Зырянова, Т.Н.</w:t>
      </w:r>
      <w:r w:rsidRPr="004C3791">
        <w:rPr>
          <w:bCs/>
          <w:iCs/>
        </w:rPr>
        <w:t xml:space="preserve"> </w:t>
      </w:r>
      <w:r w:rsidRPr="008F51F6">
        <w:rPr>
          <w:bCs/>
          <w:iCs/>
        </w:rPr>
        <w:t>Измерение индикаторным нутромером диаметра и отклонений формы поверхности отверстия</w:t>
      </w:r>
      <w:r>
        <w:t>: методические рекомендации  по выполнению лабораторной работы по курсу «Метрология, стандартизация и сертификация» для студентов всех специальностей и форм обучения / Т.Н. Зырянова; Алт. гос. техн. ун-т, БТИ. – Бийск: Изд-во Алт. гос. техн. ун-та, 201</w:t>
      </w:r>
      <w:r w:rsidR="00EF2FC4">
        <w:t>1</w:t>
      </w:r>
      <w:r>
        <w:t>. – 2</w:t>
      </w:r>
      <w:r w:rsidR="00B158A3">
        <w:t>8</w:t>
      </w:r>
      <w:r>
        <w:t xml:space="preserve"> с.</w:t>
      </w:r>
    </w:p>
    <w:p w:rsidR="00034DD5" w:rsidRDefault="00034DD5" w:rsidP="00967933">
      <w:pPr>
        <w:widowControl w:val="0"/>
        <w:spacing w:line="257" w:lineRule="auto"/>
        <w:ind w:firstLine="510"/>
        <w:jc w:val="both"/>
      </w:pPr>
      <w:r w:rsidRPr="00BD56CB">
        <w:t>2</w:t>
      </w:r>
      <w:r w:rsidR="00540499">
        <w:t>2</w:t>
      </w:r>
      <w:r w:rsidRPr="00BD56CB">
        <w:t>. Зырянова, Т.Н. Отклонения, допуски и посадки: методические рекомендации по выполнению лабораторно-практической работы по курсу «Метрология, стандартизация и сертификация» для студентов специальностей 151001.65, 178104.65, 160302.65 всех форм обучения / Т.Н. Зырянова; Алт. гос. техн. ун-т, БТИ. – Бийск: Изд-во Алт. гос. техн. ун-та, 2010.– 27 с.</w:t>
      </w:r>
    </w:p>
    <w:p w:rsidR="00034DD5" w:rsidRPr="0069285D" w:rsidRDefault="00034DD5" w:rsidP="00967933">
      <w:pPr>
        <w:spacing w:line="257" w:lineRule="auto"/>
        <w:ind w:firstLine="510"/>
        <w:jc w:val="both"/>
      </w:pPr>
      <w:r>
        <w:t>2</w:t>
      </w:r>
      <w:r w:rsidR="00307E09">
        <w:t>3</w:t>
      </w:r>
      <w:r>
        <w:t xml:space="preserve">. </w:t>
      </w:r>
      <w:r w:rsidRPr="0069285D">
        <w:rPr>
          <w:color w:val="000000"/>
        </w:rPr>
        <w:t>Зырянова</w:t>
      </w:r>
      <w:r>
        <w:rPr>
          <w:color w:val="000000"/>
        </w:rPr>
        <w:t>,</w:t>
      </w:r>
      <w:r w:rsidRPr="0069285D">
        <w:rPr>
          <w:color w:val="000000"/>
        </w:rPr>
        <w:t xml:space="preserve"> Т.Н.</w:t>
      </w:r>
      <w:r>
        <w:rPr>
          <w:color w:val="000000"/>
        </w:rPr>
        <w:t xml:space="preserve"> </w:t>
      </w:r>
      <w:r w:rsidRPr="0069285D">
        <w:t>Применение</w:t>
      </w:r>
      <w:r>
        <w:t xml:space="preserve"> </w:t>
      </w:r>
      <w:r w:rsidRPr="0069285D">
        <w:t>Федеральных законов</w:t>
      </w:r>
      <w:r>
        <w:t xml:space="preserve"> </w:t>
      </w:r>
      <w:r w:rsidRPr="0069285D">
        <w:t xml:space="preserve">«Об </w:t>
      </w:r>
      <w:r>
        <w:t>о</w:t>
      </w:r>
      <w:r w:rsidRPr="0069285D">
        <w:t>беспечении единства</w:t>
      </w:r>
      <w:r>
        <w:t xml:space="preserve"> </w:t>
      </w:r>
      <w:r w:rsidRPr="0069285D">
        <w:t xml:space="preserve">измерений» и «О техническом регулировании» при изучении дисциплины «Метрология, стандартизация и сертификация»: методические рекомендации по выполнению практических работ по </w:t>
      </w:r>
      <w:r>
        <w:t>курсу</w:t>
      </w:r>
      <w:r w:rsidRPr="0069285D">
        <w:t xml:space="preserve"> «Метрология, стандартизация и сертификация» для студентов </w:t>
      </w:r>
      <w:r>
        <w:t xml:space="preserve">всех </w:t>
      </w:r>
      <w:r w:rsidRPr="0069285D">
        <w:t>специальност</w:t>
      </w:r>
      <w:r>
        <w:t>ей и форм обучения</w:t>
      </w:r>
      <w:r w:rsidRPr="0069285D">
        <w:t xml:space="preserve"> / Т.Н. Зырянова</w:t>
      </w:r>
      <w:r w:rsidR="000F3BF2">
        <w:t>;</w:t>
      </w:r>
      <w:r w:rsidRPr="0069285D">
        <w:t xml:space="preserve"> Алт. гос. техн. ун-т, БТИ. – Бийск: Изд-во Алт. гос. техн. ун-та, 2010. – 2</w:t>
      </w:r>
      <w:r>
        <w:t>9</w:t>
      </w:r>
      <w:r w:rsidRPr="0069285D">
        <w:t xml:space="preserve"> с.</w:t>
      </w:r>
    </w:p>
    <w:p w:rsidR="009B6FCD" w:rsidRDefault="009B6FCD" w:rsidP="00967933">
      <w:pPr>
        <w:widowControl w:val="0"/>
        <w:spacing w:line="257" w:lineRule="auto"/>
        <w:ind w:firstLine="510"/>
        <w:jc w:val="both"/>
      </w:pPr>
      <w:r w:rsidRPr="009B6FCD">
        <w:t>2</w:t>
      </w:r>
      <w:r w:rsidR="00307E09">
        <w:t>4</w:t>
      </w:r>
      <w:r w:rsidRPr="009B6FCD">
        <w:t>. Зырянова</w:t>
      </w:r>
      <w:r w:rsidR="000F3BF2">
        <w:t>,</w:t>
      </w:r>
      <w:r w:rsidRPr="009B6FCD">
        <w:t xml:space="preserve"> Т.Н. Выполнение и чтение чертежей типовых деталей: </w:t>
      </w:r>
      <w:r w:rsidR="000F3BF2">
        <w:t>м</w:t>
      </w:r>
      <w:r w:rsidRPr="009B6FCD">
        <w:t>етодические указания для студентов механических специальностей очной и заочной форм обучения</w:t>
      </w:r>
      <w:r w:rsidR="000F3BF2">
        <w:t xml:space="preserve"> /</w:t>
      </w:r>
      <w:r w:rsidRPr="009B6FCD">
        <w:t xml:space="preserve"> </w:t>
      </w:r>
      <w:r w:rsidR="000F3BF2">
        <w:t xml:space="preserve">Т.Н. Зырянова; </w:t>
      </w:r>
      <w:r w:rsidRPr="009B6FCD">
        <w:t>Алт.</w:t>
      </w:r>
      <w:r w:rsidR="000F3BF2">
        <w:t xml:space="preserve"> </w:t>
      </w:r>
      <w:r w:rsidRPr="009B6FCD">
        <w:t>гос.</w:t>
      </w:r>
      <w:r w:rsidR="000F3BF2">
        <w:t xml:space="preserve"> </w:t>
      </w:r>
      <w:r w:rsidRPr="009B6FCD">
        <w:t>техн. ун-т</w:t>
      </w:r>
      <w:r w:rsidR="00CB6022">
        <w:t xml:space="preserve"> им. И.И. Ползунова</w:t>
      </w:r>
      <w:r w:rsidR="000F3BF2">
        <w:t>,</w:t>
      </w:r>
      <w:r w:rsidRPr="009B6FCD">
        <w:t xml:space="preserve"> БТИ. – Бийск: Изд-во Алт</w:t>
      </w:r>
      <w:r>
        <w:t>.</w:t>
      </w:r>
      <w:r w:rsidR="000F3BF2">
        <w:t xml:space="preserve"> </w:t>
      </w:r>
      <w:r>
        <w:t>гос.</w:t>
      </w:r>
      <w:r w:rsidR="000F3BF2">
        <w:t xml:space="preserve"> </w:t>
      </w:r>
      <w:r>
        <w:t>техн.</w:t>
      </w:r>
      <w:r w:rsidR="000F3BF2">
        <w:t xml:space="preserve"> </w:t>
      </w:r>
      <w:r>
        <w:t xml:space="preserve">ун-та,1996. </w:t>
      </w:r>
      <w:r w:rsidR="00CB6022" w:rsidRPr="0069285D">
        <w:t>–</w:t>
      </w:r>
      <w:r>
        <w:t xml:space="preserve"> 32 с.</w:t>
      </w:r>
    </w:p>
    <w:p w:rsidR="009B6FCD" w:rsidRPr="009B6FCD" w:rsidRDefault="009B6FCD" w:rsidP="00967933">
      <w:pPr>
        <w:widowControl w:val="0"/>
        <w:spacing w:line="257" w:lineRule="auto"/>
        <w:ind w:firstLine="510"/>
        <w:jc w:val="both"/>
      </w:pPr>
      <w:r w:rsidRPr="009B6FCD">
        <w:t>2</w:t>
      </w:r>
      <w:r w:rsidR="00307E09">
        <w:t>5</w:t>
      </w:r>
      <w:r w:rsidRPr="009B6FCD">
        <w:t>. Зырянова</w:t>
      </w:r>
      <w:r w:rsidR="000F3BF2">
        <w:t>,</w:t>
      </w:r>
      <w:r w:rsidRPr="009B6FCD">
        <w:t xml:space="preserve"> Т.Н. Метрология, стандартизация и взаимозаменяемость: справочное приложение к методическим указаниям по курсовой (расчетно-графической работе) для студентов всех механических специальностей</w:t>
      </w:r>
      <w:r w:rsidR="00CB6022">
        <w:t xml:space="preserve"> / Т.Н. Зырянова;</w:t>
      </w:r>
      <w:r w:rsidRPr="009B6FCD">
        <w:t xml:space="preserve"> Алт.</w:t>
      </w:r>
      <w:r w:rsidR="00CB6022">
        <w:t xml:space="preserve"> </w:t>
      </w:r>
      <w:r w:rsidRPr="009B6FCD">
        <w:t>гос.</w:t>
      </w:r>
      <w:r w:rsidR="00CB6022">
        <w:t xml:space="preserve"> </w:t>
      </w:r>
      <w:r w:rsidRPr="009B6FCD">
        <w:t>техн.</w:t>
      </w:r>
      <w:r w:rsidR="00CB6022">
        <w:t xml:space="preserve"> </w:t>
      </w:r>
      <w:r w:rsidRPr="009B6FCD">
        <w:t>ун-т</w:t>
      </w:r>
      <w:r w:rsidR="00CB6022">
        <w:t xml:space="preserve"> им. И.И. Ползунова</w:t>
      </w:r>
      <w:r w:rsidRPr="009B6FCD">
        <w:t>, БТИ. – Бийск: Изд-во Алт.</w:t>
      </w:r>
      <w:r w:rsidR="00CB6022">
        <w:t xml:space="preserve"> </w:t>
      </w:r>
      <w:r w:rsidRPr="009B6FCD">
        <w:t>гос.</w:t>
      </w:r>
      <w:r w:rsidR="00CB6022">
        <w:t xml:space="preserve"> </w:t>
      </w:r>
      <w:r w:rsidRPr="009B6FCD">
        <w:t>техн.</w:t>
      </w:r>
      <w:r w:rsidR="00CB6022">
        <w:t xml:space="preserve"> </w:t>
      </w:r>
      <w:r w:rsidRPr="009B6FCD">
        <w:t>ун-та, 2000. – 82 с.</w:t>
      </w:r>
    </w:p>
    <w:p w:rsidR="009B6FCD" w:rsidRPr="009B6FCD" w:rsidRDefault="00307E09" w:rsidP="00967933">
      <w:pPr>
        <w:widowControl w:val="0"/>
        <w:spacing w:line="257" w:lineRule="auto"/>
        <w:ind w:firstLine="510"/>
        <w:jc w:val="both"/>
      </w:pPr>
      <w:r>
        <w:t>26</w:t>
      </w:r>
      <w:r w:rsidR="009B6FCD" w:rsidRPr="009B6FCD">
        <w:t xml:space="preserve">. </w:t>
      </w:r>
      <w:r w:rsidR="000F3BF2">
        <w:t xml:space="preserve">Зырянова, Т.Н. </w:t>
      </w:r>
      <w:r w:rsidR="009B6FCD" w:rsidRPr="009B6FCD">
        <w:t>Расчетно-графические задания по курсу «Метрология, стандартизация и сертификация» для студентов специальностей 120100, 171500, 551400 и по курсу «Метрология, стандартизация и взаимозаменяемость» для студентов специальности 171200</w:t>
      </w:r>
      <w:r w:rsidR="00CB6022">
        <w:t xml:space="preserve"> /</w:t>
      </w:r>
      <w:r w:rsidR="009B6FCD" w:rsidRPr="009B6FCD">
        <w:t xml:space="preserve"> </w:t>
      </w:r>
      <w:r w:rsidR="00CB6022">
        <w:t xml:space="preserve">Т.Н. Зырянова; </w:t>
      </w:r>
      <w:r w:rsidR="009B6FCD" w:rsidRPr="009B6FCD">
        <w:t>Алт. гос. тех. ун-т</w:t>
      </w:r>
      <w:r w:rsidR="00CB6022">
        <w:t xml:space="preserve"> им. И.И. Ползунова</w:t>
      </w:r>
      <w:r w:rsidR="009B6FCD" w:rsidRPr="009B6FCD">
        <w:t xml:space="preserve">, БТИ. </w:t>
      </w:r>
      <w:r w:rsidR="00CB6022" w:rsidRPr="0069285D">
        <w:t>–</w:t>
      </w:r>
      <w:r w:rsidR="009B6FCD" w:rsidRPr="009B6FCD">
        <w:t xml:space="preserve"> Бийск</w:t>
      </w:r>
      <w:r w:rsidR="00CB6022">
        <w:t>:</w:t>
      </w:r>
      <w:r w:rsidR="009B6FCD" w:rsidRPr="009B6FCD">
        <w:t xml:space="preserve"> Изд-во Алт. гос. тех. ун-та, 2001. – 28 с.</w:t>
      </w:r>
    </w:p>
    <w:p w:rsidR="009B6FCD" w:rsidRPr="009B6FCD" w:rsidRDefault="00307E09" w:rsidP="00967933">
      <w:pPr>
        <w:widowControl w:val="0"/>
        <w:spacing w:line="257" w:lineRule="auto"/>
        <w:ind w:firstLine="510"/>
        <w:jc w:val="both"/>
      </w:pPr>
      <w:r>
        <w:t>27</w:t>
      </w:r>
      <w:r w:rsidR="009B6FCD" w:rsidRPr="009B6FCD">
        <w:t xml:space="preserve">. </w:t>
      </w:r>
      <w:r w:rsidR="000F3BF2">
        <w:t xml:space="preserve">Зырянова, Т.Н. </w:t>
      </w:r>
      <w:r w:rsidR="009B6FCD" w:rsidRPr="009B6FCD">
        <w:t xml:space="preserve">Расчет и выбор допусков и посадок: </w:t>
      </w:r>
      <w:r w:rsidR="000F3BF2">
        <w:t>м</w:t>
      </w:r>
      <w:r w:rsidR="009B6FCD" w:rsidRPr="009B6FCD">
        <w:t>етодические рекомендации по выполнению расчетно-графических заданий по курсу «Метрология, стандартизация и сертификация» для студентов специальностей 120100, 171500, 551400, 170600, 130400 и 230100</w:t>
      </w:r>
      <w:r w:rsidR="00CB6022">
        <w:t xml:space="preserve"> / </w:t>
      </w:r>
      <w:r w:rsidR="00C91761">
        <w:br/>
      </w:r>
      <w:r w:rsidR="00CB6022">
        <w:t>Т.Н. Зырянова;</w:t>
      </w:r>
      <w:r w:rsidR="009B6FCD" w:rsidRPr="009B6FCD">
        <w:t xml:space="preserve"> Алт. гос. техн. ун-т</w:t>
      </w:r>
      <w:r w:rsidR="00CB6022">
        <w:t xml:space="preserve"> им. И.И. Ползунова</w:t>
      </w:r>
      <w:r w:rsidR="009B6FCD" w:rsidRPr="009B6FCD">
        <w:t xml:space="preserve">, БТИ. </w:t>
      </w:r>
      <w:r w:rsidR="00CB6022" w:rsidRPr="0069285D">
        <w:t>–</w:t>
      </w:r>
      <w:r w:rsidR="009B6FCD" w:rsidRPr="009B6FCD">
        <w:t xml:space="preserve"> Бийск</w:t>
      </w:r>
      <w:r w:rsidR="00CB6022">
        <w:t>:</w:t>
      </w:r>
      <w:r w:rsidR="009B6FCD" w:rsidRPr="009B6FCD">
        <w:t xml:space="preserve"> Изд-во Алт. гос. техн. ун-та, 2004. </w:t>
      </w:r>
      <w:r w:rsidR="00CB6022" w:rsidRPr="0069285D">
        <w:t>–</w:t>
      </w:r>
      <w:r w:rsidR="009B6FCD" w:rsidRPr="009B6FCD">
        <w:t xml:space="preserve"> 41 с.</w:t>
      </w:r>
    </w:p>
    <w:p w:rsidR="00967933" w:rsidRDefault="00967933" w:rsidP="00C91761">
      <w:pPr>
        <w:ind w:firstLine="510"/>
        <w:jc w:val="both"/>
        <w:rPr>
          <w:b/>
        </w:rPr>
      </w:pPr>
    </w:p>
    <w:p w:rsidR="00BE2698" w:rsidRDefault="005E1036" w:rsidP="00C91761">
      <w:pPr>
        <w:ind w:firstLine="510"/>
        <w:jc w:val="both"/>
        <w:rPr>
          <w:b/>
        </w:rPr>
      </w:pPr>
      <w:r>
        <w:rPr>
          <w:b/>
        </w:rPr>
        <w:t>Электронные ресурсы</w:t>
      </w:r>
    </w:p>
    <w:p w:rsidR="00BE2698" w:rsidRDefault="00BE2698" w:rsidP="00C91761">
      <w:pPr>
        <w:ind w:firstLine="510"/>
        <w:jc w:val="both"/>
      </w:pPr>
    </w:p>
    <w:p w:rsidR="005E1036" w:rsidRPr="00307E09" w:rsidRDefault="00307E09" w:rsidP="00C91761">
      <w:pPr>
        <w:ind w:firstLine="510"/>
        <w:jc w:val="both"/>
        <w:rPr>
          <w:lang w:val="en-US"/>
        </w:rPr>
      </w:pPr>
      <w:r w:rsidRPr="00307E09">
        <w:rPr>
          <w:lang w:val="en-US"/>
        </w:rPr>
        <w:t>28</w:t>
      </w:r>
      <w:r w:rsidR="005E1036" w:rsidRPr="00307E09">
        <w:rPr>
          <w:lang w:val="en-US"/>
        </w:rPr>
        <w:t xml:space="preserve">. </w:t>
      </w:r>
      <w:r w:rsidR="00C91761">
        <w:rPr>
          <w:lang w:val="en-US"/>
        </w:rPr>
        <w:t>URL</w:t>
      </w:r>
      <w:r w:rsidR="00C91761" w:rsidRPr="00307E09">
        <w:rPr>
          <w:lang w:val="en-US"/>
        </w:rPr>
        <w:t xml:space="preserve">: </w:t>
      </w:r>
      <w:r w:rsidR="005E1036" w:rsidRPr="00307E09">
        <w:rPr>
          <w:lang w:val="en-US"/>
        </w:rPr>
        <w:t>http://db.biysk.secna.ru/umk/rp.is_standard.standard_html</w:t>
      </w:r>
    </w:p>
    <w:p w:rsidR="00BE2698" w:rsidRPr="00307E09" w:rsidRDefault="00BE2698" w:rsidP="00BE2698">
      <w:pPr>
        <w:ind w:firstLine="510"/>
        <w:jc w:val="both"/>
        <w:rPr>
          <w:lang w:val="en-US"/>
        </w:rPr>
      </w:pPr>
    </w:p>
    <w:p w:rsidR="00CD67F9" w:rsidRPr="00307E09" w:rsidRDefault="00CD67F9" w:rsidP="00034DD5">
      <w:pPr>
        <w:jc w:val="center"/>
        <w:rPr>
          <w:b/>
          <w:lang w:val="en-US"/>
        </w:rPr>
      </w:pPr>
    </w:p>
    <w:p w:rsidR="00BE2698" w:rsidRPr="00307E09" w:rsidRDefault="00BE2698" w:rsidP="00034DD5">
      <w:pPr>
        <w:widowControl w:val="0"/>
        <w:ind w:firstLine="510"/>
        <w:jc w:val="both"/>
        <w:rPr>
          <w:lang w:val="en-US"/>
        </w:rPr>
      </w:pPr>
    </w:p>
    <w:p w:rsidR="00BE2698" w:rsidRPr="00307E09" w:rsidRDefault="00BE2698" w:rsidP="00034DD5">
      <w:pPr>
        <w:widowControl w:val="0"/>
        <w:ind w:firstLine="510"/>
        <w:jc w:val="both"/>
        <w:rPr>
          <w:lang w:val="en-US"/>
        </w:rPr>
      </w:pPr>
    </w:p>
    <w:p w:rsidR="00BE2698" w:rsidRPr="00307E09" w:rsidRDefault="00BE2698" w:rsidP="00034DD5">
      <w:pPr>
        <w:widowControl w:val="0"/>
        <w:ind w:firstLine="510"/>
        <w:jc w:val="both"/>
        <w:rPr>
          <w:lang w:val="en-US"/>
        </w:rPr>
      </w:pPr>
    </w:p>
    <w:p w:rsidR="00BE2698" w:rsidRPr="00307E09" w:rsidRDefault="00BE2698" w:rsidP="00034DD5">
      <w:pPr>
        <w:widowControl w:val="0"/>
        <w:ind w:firstLine="510"/>
        <w:jc w:val="both"/>
        <w:rPr>
          <w:lang w:val="en-US"/>
        </w:rPr>
      </w:pPr>
    </w:p>
    <w:p w:rsidR="00BE2698" w:rsidRPr="00307E09" w:rsidRDefault="00BE2698" w:rsidP="00034DD5">
      <w:pPr>
        <w:widowControl w:val="0"/>
        <w:ind w:firstLine="510"/>
        <w:jc w:val="both"/>
        <w:rPr>
          <w:lang w:val="en-US"/>
        </w:rPr>
      </w:pPr>
    </w:p>
    <w:p w:rsidR="00BE2698" w:rsidRPr="00307E09" w:rsidRDefault="00BE2698" w:rsidP="00034DD5">
      <w:pPr>
        <w:widowControl w:val="0"/>
        <w:ind w:firstLine="510"/>
        <w:jc w:val="both"/>
        <w:rPr>
          <w:lang w:val="en-US"/>
        </w:rPr>
      </w:pPr>
    </w:p>
    <w:p w:rsidR="00BE2698" w:rsidRPr="00307E09" w:rsidRDefault="00BE2698" w:rsidP="00034DD5">
      <w:pPr>
        <w:widowControl w:val="0"/>
        <w:ind w:firstLine="510"/>
        <w:jc w:val="both"/>
        <w:rPr>
          <w:lang w:val="en-US"/>
        </w:rPr>
      </w:pPr>
    </w:p>
    <w:p w:rsidR="00BE2698" w:rsidRPr="00307E09" w:rsidRDefault="00BE2698" w:rsidP="00034DD5">
      <w:pPr>
        <w:widowControl w:val="0"/>
        <w:ind w:firstLine="510"/>
        <w:jc w:val="both"/>
        <w:rPr>
          <w:lang w:val="en-US"/>
        </w:rPr>
      </w:pPr>
    </w:p>
    <w:p w:rsidR="00CD67F9" w:rsidRPr="00307E09" w:rsidRDefault="00CD67F9" w:rsidP="00034DD5">
      <w:pPr>
        <w:widowControl w:val="0"/>
        <w:ind w:firstLine="510"/>
        <w:jc w:val="both"/>
        <w:rPr>
          <w:lang w:val="en-US"/>
        </w:rPr>
      </w:pPr>
    </w:p>
    <w:p w:rsidR="00CD67F9" w:rsidRPr="00307E09" w:rsidRDefault="00CD67F9" w:rsidP="00034DD5">
      <w:pPr>
        <w:widowControl w:val="0"/>
        <w:ind w:firstLine="510"/>
        <w:jc w:val="both"/>
        <w:rPr>
          <w:lang w:val="en-US"/>
        </w:rPr>
      </w:pPr>
    </w:p>
    <w:p w:rsidR="00CD67F9" w:rsidRPr="00307E09" w:rsidRDefault="00CD67F9" w:rsidP="00034DD5">
      <w:pPr>
        <w:widowControl w:val="0"/>
        <w:ind w:firstLine="510"/>
        <w:jc w:val="both"/>
        <w:rPr>
          <w:lang w:val="en-US"/>
        </w:rPr>
      </w:pPr>
    </w:p>
    <w:p w:rsidR="000F3BF2" w:rsidRPr="00307E09" w:rsidRDefault="000F3BF2" w:rsidP="00034DD5">
      <w:pPr>
        <w:widowControl w:val="0"/>
        <w:ind w:firstLine="510"/>
        <w:jc w:val="both"/>
        <w:rPr>
          <w:lang w:val="en-US"/>
        </w:rPr>
      </w:pPr>
    </w:p>
    <w:p w:rsidR="000F3BF2" w:rsidRPr="00307E09" w:rsidRDefault="000F3BF2" w:rsidP="00034DD5">
      <w:pPr>
        <w:widowControl w:val="0"/>
        <w:ind w:firstLine="510"/>
        <w:jc w:val="both"/>
        <w:rPr>
          <w:lang w:val="en-US"/>
        </w:rPr>
      </w:pPr>
    </w:p>
    <w:p w:rsidR="000F3BF2" w:rsidRPr="00307E09" w:rsidRDefault="000F3BF2" w:rsidP="00034DD5">
      <w:pPr>
        <w:widowControl w:val="0"/>
        <w:ind w:firstLine="510"/>
        <w:jc w:val="both"/>
        <w:rPr>
          <w:lang w:val="en-US"/>
        </w:rPr>
      </w:pPr>
    </w:p>
    <w:p w:rsidR="000F3BF2" w:rsidRPr="00307E09" w:rsidRDefault="000F3BF2" w:rsidP="00034DD5">
      <w:pPr>
        <w:widowControl w:val="0"/>
        <w:ind w:firstLine="510"/>
        <w:jc w:val="both"/>
        <w:rPr>
          <w:lang w:val="en-US"/>
        </w:rPr>
      </w:pPr>
    </w:p>
    <w:p w:rsidR="000F3BF2" w:rsidRPr="00307E09" w:rsidRDefault="000F3BF2" w:rsidP="00034DD5">
      <w:pPr>
        <w:widowControl w:val="0"/>
        <w:ind w:firstLine="510"/>
        <w:jc w:val="both"/>
        <w:rPr>
          <w:lang w:val="en-US"/>
        </w:rPr>
      </w:pPr>
    </w:p>
    <w:p w:rsidR="000F3BF2" w:rsidRPr="00307E09" w:rsidRDefault="000F3BF2" w:rsidP="00034DD5">
      <w:pPr>
        <w:widowControl w:val="0"/>
        <w:ind w:firstLine="510"/>
        <w:jc w:val="both"/>
        <w:rPr>
          <w:lang w:val="en-US"/>
        </w:rPr>
      </w:pPr>
    </w:p>
    <w:p w:rsidR="000F3BF2" w:rsidRPr="00307E09" w:rsidRDefault="000F3BF2" w:rsidP="00034DD5">
      <w:pPr>
        <w:widowControl w:val="0"/>
        <w:ind w:firstLine="510"/>
        <w:jc w:val="both"/>
        <w:rPr>
          <w:lang w:val="en-US"/>
        </w:rPr>
      </w:pPr>
    </w:p>
    <w:p w:rsidR="000F3BF2" w:rsidRPr="00307E09" w:rsidRDefault="000F3BF2" w:rsidP="00034DD5">
      <w:pPr>
        <w:widowControl w:val="0"/>
        <w:ind w:firstLine="510"/>
        <w:jc w:val="both"/>
        <w:rPr>
          <w:lang w:val="en-US"/>
        </w:rPr>
      </w:pPr>
    </w:p>
    <w:p w:rsidR="000F3BF2" w:rsidRPr="00307E09" w:rsidRDefault="000F3BF2" w:rsidP="00034DD5">
      <w:pPr>
        <w:widowControl w:val="0"/>
        <w:ind w:firstLine="510"/>
        <w:jc w:val="both"/>
        <w:rPr>
          <w:lang w:val="en-US"/>
        </w:rPr>
      </w:pPr>
    </w:p>
    <w:p w:rsidR="000F3BF2" w:rsidRPr="00307E09" w:rsidRDefault="000F3BF2" w:rsidP="00034DD5">
      <w:pPr>
        <w:widowControl w:val="0"/>
        <w:ind w:firstLine="510"/>
        <w:jc w:val="both"/>
        <w:rPr>
          <w:lang w:val="en-US"/>
        </w:rPr>
      </w:pPr>
    </w:p>
    <w:p w:rsidR="000F3BF2" w:rsidRPr="00307E09" w:rsidRDefault="000F3BF2" w:rsidP="00034DD5">
      <w:pPr>
        <w:widowControl w:val="0"/>
        <w:ind w:firstLine="510"/>
        <w:jc w:val="both"/>
        <w:rPr>
          <w:lang w:val="en-US"/>
        </w:rPr>
      </w:pPr>
    </w:p>
    <w:p w:rsidR="000F3BF2" w:rsidRPr="00307E09" w:rsidRDefault="000F3BF2" w:rsidP="00034DD5">
      <w:pPr>
        <w:widowControl w:val="0"/>
        <w:ind w:firstLine="510"/>
        <w:jc w:val="both"/>
        <w:rPr>
          <w:lang w:val="en-US"/>
        </w:rPr>
      </w:pPr>
    </w:p>
    <w:p w:rsidR="000F3BF2" w:rsidRPr="00307E09" w:rsidRDefault="000F3BF2" w:rsidP="00034DD5">
      <w:pPr>
        <w:widowControl w:val="0"/>
        <w:ind w:firstLine="510"/>
        <w:jc w:val="both"/>
        <w:rPr>
          <w:lang w:val="en-US"/>
        </w:rPr>
      </w:pPr>
    </w:p>
    <w:p w:rsidR="000F3BF2" w:rsidRPr="00307E09" w:rsidRDefault="000F3BF2" w:rsidP="00034DD5">
      <w:pPr>
        <w:widowControl w:val="0"/>
        <w:ind w:firstLine="510"/>
        <w:jc w:val="both"/>
        <w:rPr>
          <w:lang w:val="en-US"/>
        </w:rPr>
      </w:pPr>
    </w:p>
    <w:p w:rsidR="000F3BF2" w:rsidRPr="00307E09" w:rsidRDefault="000F3BF2" w:rsidP="00034DD5">
      <w:pPr>
        <w:widowControl w:val="0"/>
        <w:ind w:firstLine="510"/>
        <w:jc w:val="both"/>
        <w:rPr>
          <w:lang w:val="en-US"/>
        </w:rPr>
      </w:pPr>
    </w:p>
    <w:p w:rsidR="000F3BF2" w:rsidRPr="00307E09" w:rsidRDefault="000F3BF2" w:rsidP="00034DD5">
      <w:pPr>
        <w:widowControl w:val="0"/>
        <w:ind w:firstLine="510"/>
        <w:jc w:val="both"/>
        <w:rPr>
          <w:lang w:val="en-US"/>
        </w:rPr>
      </w:pPr>
    </w:p>
    <w:p w:rsidR="000F3BF2" w:rsidRPr="00307E09" w:rsidRDefault="000F3BF2" w:rsidP="00034DD5">
      <w:pPr>
        <w:widowControl w:val="0"/>
        <w:ind w:firstLine="510"/>
        <w:jc w:val="both"/>
        <w:rPr>
          <w:lang w:val="en-US"/>
        </w:rPr>
      </w:pPr>
    </w:p>
    <w:p w:rsidR="000F3BF2" w:rsidRDefault="000F3BF2" w:rsidP="00034DD5">
      <w:pPr>
        <w:widowControl w:val="0"/>
        <w:ind w:firstLine="510"/>
        <w:jc w:val="both"/>
      </w:pPr>
    </w:p>
    <w:p w:rsidR="00307E09" w:rsidRDefault="00307E09" w:rsidP="00034DD5">
      <w:pPr>
        <w:widowControl w:val="0"/>
        <w:ind w:firstLine="510"/>
        <w:jc w:val="both"/>
      </w:pPr>
    </w:p>
    <w:p w:rsidR="00307E09" w:rsidRDefault="00307E09" w:rsidP="00034DD5">
      <w:pPr>
        <w:widowControl w:val="0"/>
        <w:ind w:firstLine="510"/>
        <w:jc w:val="both"/>
      </w:pPr>
    </w:p>
    <w:p w:rsidR="00307E09" w:rsidRDefault="00307E09" w:rsidP="00034DD5">
      <w:pPr>
        <w:widowControl w:val="0"/>
        <w:ind w:firstLine="510"/>
        <w:jc w:val="both"/>
      </w:pPr>
    </w:p>
    <w:p w:rsidR="00307E09" w:rsidRDefault="00307E09" w:rsidP="00034DD5">
      <w:pPr>
        <w:widowControl w:val="0"/>
        <w:ind w:firstLine="510"/>
        <w:jc w:val="both"/>
      </w:pPr>
    </w:p>
    <w:p w:rsidR="00034DD5" w:rsidRPr="00BE2698" w:rsidRDefault="00034DD5" w:rsidP="0040232F">
      <w:pPr>
        <w:jc w:val="center"/>
        <w:rPr>
          <w:i/>
          <w:iCs/>
        </w:rPr>
      </w:pPr>
      <w:r w:rsidRPr="00BE2698">
        <w:rPr>
          <w:i/>
          <w:iCs/>
        </w:rPr>
        <w:t>Учебное издание</w:t>
      </w:r>
    </w:p>
    <w:p w:rsidR="00034DD5" w:rsidRDefault="00034DD5" w:rsidP="0040232F">
      <w:pPr>
        <w:jc w:val="both"/>
      </w:pPr>
    </w:p>
    <w:p w:rsidR="00034DD5" w:rsidRPr="00BE2698" w:rsidRDefault="00034DD5" w:rsidP="0040232F">
      <w:pPr>
        <w:suppressAutoHyphens/>
        <w:jc w:val="center"/>
        <w:rPr>
          <w:b/>
          <w:bCs/>
        </w:rPr>
      </w:pPr>
      <w:r w:rsidRPr="00BE2698">
        <w:rPr>
          <w:b/>
          <w:bCs/>
        </w:rPr>
        <w:t xml:space="preserve">Зырянова </w:t>
      </w:r>
      <w:r w:rsidRPr="0040232F">
        <w:rPr>
          <w:bCs/>
        </w:rPr>
        <w:t>Татьяна Николаевна</w:t>
      </w:r>
    </w:p>
    <w:p w:rsidR="00034DD5" w:rsidRDefault="00034DD5" w:rsidP="0040232F">
      <w:pPr>
        <w:suppressAutoHyphens/>
        <w:jc w:val="center"/>
      </w:pPr>
    </w:p>
    <w:p w:rsidR="00034DD5" w:rsidRDefault="00034DD5" w:rsidP="0040232F">
      <w:pPr>
        <w:jc w:val="center"/>
        <w:rPr>
          <w:b/>
        </w:rPr>
      </w:pPr>
      <w:r>
        <w:rPr>
          <w:b/>
        </w:rPr>
        <w:t xml:space="preserve">МЕТРОЛОГИЯ, СТАНДАРТИЗАЦИЯ </w:t>
      </w:r>
      <w:r w:rsidR="0040232F" w:rsidRPr="0040232F">
        <w:rPr>
          <w:b/>
        </w:rPr>
        <w:br/>
      </w:r>
      <w:r>
        <w:rPr>
          <w:b/>
        </w:rPr>
        <w:t>И СЕРТИФИКАЦИЯ</w:t>
      </w:r>
    </w:p>
    <w:p w:rsidR="00034DD5" w:rsidRDefault="00034DD5" w:rsidP="00034DD5">
      <w:pPr>
        <w:jc w:val="center"/>
      </w:pPr>
    </w:p>
    <w:p w:rsidR="0040232F" w:rsidRDefault="0040232F" w:rsidP="0040232F">
      <w:pPr>
        <w:jc w:val="center"/>
      </w:pPr>
      <w:r>
        <w:t>Методические рекомендации по самостоятельной работе студентов</w:t>
      </w:r>
    </w:p>
    <w:p w:rsidR="0040232F" w:rsidRDefault="0040232F" w:rsidP="0040232F">
      <w:pPr>
        <w:jc w:val="center"/>
        <w:rPr>
          <w:color w:val="000000"/>
        </w:rPr>
      </w:pPr>
      <w:r>
        <w:t>и изучению дисциплины «</w:t>
      </w:r>
      <w:r>
        <w:rPr>
          <w:color w:val="000000"/>
        </w:rPr>
        <w:t>Метрология, стандартизация</w:t>
      </w:r>
    </w:p>
    <w:p w:rsidR="0040232F" w:rsidRDefault="0040232F" w:rsidP="0040232F">
      <w:pPr>
        <w:jc w:val="center"/>
        <w:rPr>
          <w:iCs/>
        </w:rPr>
      </w:pPr>
      <w:r>
        <w:rPr>
          <w:color w:val="000000"/>
        </w:rPr>
        <w:t xml:space="preserve">и сертификация» для студентов специальности </w:t>
      </w:r>
      <w:r>
        <w:rPr>
          <w:color w:val="000000"/>
        </w:rPr>
        <w:br/>
        <w:t>1</w:t>
      </w:r>
      <w:r>
        <w:rPr>
          <w:iCs/>
        </w:rPr>
        <w:t>51001 «Технология машиностроения»</w:t>
      </w:r>
    </w:p>
    <w:p w:rsidR="00034DD5" w:rsidRDefault="00034DD5" w:rsidP="00034DD5">
      <w:pPr>
        <w:jc w:val="center"/>
        <w:rPr>
          <w:lang w:val="en-US"/>
        </w:rPr>
      </w:pPr>
    </w:p>
    <w:p w:rsidR="0040232F" w:rsidRDefault="0040232F" w:rsidP="00034DD5">
      <w:pPr>
        <w:jc w:val="center"/>
        <w:rPr>
          <w:lang w:val="en-US"/>
        </w:rPr>
      </w:pPr>
    </w:p>
    <w:p w:rsidR="0040232F" w:rsidRDefault="0040232F" w:rsidP="00034DD5">
      <w:pPr>
        <w:jc w:val="center"/>
        <w:rPr>
          <w:lang w:val="en-US"/>
        </w:rPr>
      </w:pPr>
    </w:p>
    <w:p w:rsidR="0040232F" w:rsidRDefault="0040232F" w:rsidP="00034DD5">
      <w:pPr>
        <w:jc w:val="center"/>
        <w:rPr>
          <w:lang w:val="en-US"/>
        </w:rPr>
      </w:pPr>
    </w:p>
    <w:p w:rsidR="0040232F" w:rsidRDefault="0040232F" w:rsidP="00034DD5">
      <w:pPr>
        <w:jc w:val="center"/>
        <w:rPr>
          <w:lang w:val="en-US"/>
        </w:rPr>
      </w:pPr>
    </w:p>
    <w:p w:rsidR="0040232F" w:rsidRPr="00FE5369" w:rsidRDefault="0040232F" w:rsidP="0040232F">
      <w:pPr>
        <w:widowControl w:val="0"/>
        <w:ind w:left="851"/>
        <w:rPr>
          <w:color w:val="000000"/>
        </w:rPr>
      </w:pPr>
      <w:r w:rsidRPr="00FE5369">
        <w:rPr>
          <w:color w:val="000000"/>
        </w:rPr>
        <w:t>Редактор Малыгина И.В.</w:t>
      </w:r>
    </w:p>
    <w:p w:rsidR="0040232F" w:rsidRPr="00FE5369" w:rsidRDefault="0040232F" w:rsidP="0040232F">
      <w:pPr>
        <w:widowControl w:val="0"/>
        <w:ind w:left="851"/>
        <w:rPr>
          <w:color w:val="000000"/>
        </w:rPr>
      </w:pPr>
      <w:r w:rsidRPr="00FE5369">
        <w:rPr>
          <w:color w:val="000000"/>
        </w:rPr>
        <w:t>Технический редактор Малыгина Ю.Н.</w:t>
      </w:r>
    </w:p>
    <w:p w:rsidR="0040232F" w:rsidRPr="00FE5369" w:rsidRDefault="0040232F" w:rsidP="0040232F">
      <w:pPr>
        <w:ind w:left="851"/>
        <w:jc w:val="both"/>
        <w:rPr>
          <w:color w:val="000000"/>
        </w:rPr>
      </w:pPr>
      <w:r w:rsidRPr="00FE5369">
        <w:rPr>
          <w:color w:val="000000"/>
        </w:rPr>
        <w:t xml:space="preserve">Подписано в печать  </w:t>
      </w:r>
      <w:r w:rsidR="00967933">
        <w:t>27</w:t>
      </w:r>
      <w:r w:rsidRPr="00FE5369">
        <w:t>.0</w:t>
      </w:r>
      <w:r w:rsidR="00967933">
        <w:t>6</w:t>
      </w:r>
      <w:r w:rsidRPr="00FE5369">
        <w:t>.11.</w:t>
      </w:r>
      <w:r w:rsidRPr="00FE5369">
        <w:rPr>
          <w:color w:val="000000"/>
        </w:rPr>
        <w:t xml:space="preserve"> Формат  60</w:t>
      </w:r>
      <w:r w:rsidRPr="00FE5369">
        <w:rPr>
          <w:bCs/>
          <w:sz w:val="18"/>
          <w:szCs w:val="18"/>
        </w:rPr>
        <w:sym w:font="Symbol" w:char="F0B4"/>
      </w:r>
      <w:r w:rsidRPr="00FE5369">
        <w:rPr>
          <w:color w:val="000000"/>
        </w:rPr>
        <w:t>84 1/16</w:t>
      </w:r>
    </w:p>
    <w:p w:rsidR="0040232F" w:rsidRPr="0072506A" w:rsidRDefault="0040232F" w:rsidP="0040232F">
      <w:pPr>
        <w:ind w:left="851"/>
        <w:jc w:val="both"/>
      </w:pPr>
      <w:r w:rsidRPr="00FE5369">
        <w:rPr>
          <w:color w:val="000000"/>
        </w:rPr>
        <w:t xml:space="preserve">Усл. п. л. </w:t>
      </w:r>
      <w:r w:rsidRPr="00FE5369">
        <w:t>1,</w:t>
      </w:r>
      <w:r w:rsidRPr="0072506A">
        <w:t>34</w:t>
      </w:r>
      <w:r w:rsidRPr="00FE5369">
        <w:t>.</w:t>
      </w:r>
      <w:r w:rsidRPr="00FE5369">
        <w:rPr>
          <w:color w:val="000000"/>
        </w:rPr>
        <w:t xml:space="preserve"> Уч.-изд. л. </w:t>
      </w:r>
      <w:r w:rsidRPr="00FE5369">
        <w:t>1,</w:t>
      </w:r>
      <w:r w:rsidRPr="0072506A">
        <w:t>44</w:t>
      </w:r>
    </w:p>
    <w:p w:rsidR="0040232F" w:rsidRPr="00FE5369" w:rsidRDefault="0040232F" w:rsidP="0040232F">
      <w:pPr>
        <w:ind w:left="851"/>
        <w:rPr>
          <w:color w:val="000000"/>
        </w:rPr>
      </w:pPr>
      <w:r w:rsidRPr="00FE5369">
        <w:rPr>
          <w:color w:val="000000"/>
        </w:rPr>
        <w:t xml:space="preserve">Печать – ризография, </w:t>
      </w:r>
    </w:p>
    <w:p w:rsidR="0040232F" w:rsidRPr="00FE5369" w:rsidRDefault="0040232F" w:rsidP="0040232F">
      <w:pPr>
        <w:ind w:left="851"/>
        <w:rPr>
          <w:color w:val="000000"/>
        </w:rPr>
      </w:pPr>
      <w:r w:rsidRPr="00FE5369">
        <w:rPr>
          <w:color w:val="000000"/>
        </w:rPr>
        <w:t>множительно-копировальный аппарат «</w:t>
      </w:r>
      <w:r w:rsidRPr="00FE5369">
        <w:rPr>
          <w:color w:val="000000"/>
          <w:lang w:val="en-US"/>
        </w:rPr>
        <w:t>RISO</w:t>
      </w:r>
      <w:r w:rsidRPr="00FE5369">
        <w:rPr>
          <w:color w:val="000000"/>
        </w:rPr>
        <w:t xml:space="preserve"> Е</w:t>
      </w:r>
      <w:r w:rsidRPr="00FE5369">
        <w:rPr>
          <w:color w:val="000000"/>
          <w:lang w:val="en-US"/>
        </w:rPr>
        <w:t>Z</w:t>
      </w:r>
      <w:r w:rsidRPr="00FE5369">
        <w:rPr>
          <w:color w:val="000000"/>
        </w:rPr>
        <w:t>300»</w:t>
      </w:r>
    </w:p>
    <w:p w:rsidR="0040232F" w:rsidRPr="00FE5369" w:rsidRDefault="0040232F" w:rsidP="0040232F">
      <w:pPr>
        <w:ind w:left="851"/>
        <w:rPr>
          <w:color w:val="000000"/>
        </w:rPr>
      </w:pPr>
    </w:p>
    <w:p w:rsidR="0040232F" w:rsidRPr="00FE5369" w:rsidRDefault="0040232F" w:rsidP="0040232F">
      <w:pPr>
        <w:ind w:left="851"/>
        <w:jc w:val="both"/>
        <w:rPr>
          <w:b/>
          <w:color w:val="000000"/>
        </w:rPr>
      </w:pPr>
    </w:p>
    <w:p w:rsidR="0040232F" w:rsidRPr="00FE5369" w:rsidRDefault="0040232F" w:rsidP="0040232F">
      <w:pPr>
        <w:ind w:left="851"/>
        <w:jc w:val="both"/>
      </w:pPr>
      <w:r w:rsidRPr="00FE5369">
        <w:rPr>
          <w:color w:val="000000"/>
        </w:rPr>
        <w:t xml:space="preserve">Тираж </w:t>
      </w:r>
      <w:r w:rsidR="00AA7DB4">
        <w:rPr>
          <w:color w:val="000000"/>
        </w:rPr>
        <w:t>30</w:t>
      </w:r>
      <w:r w:rsidRPr="00FE5369">
        <w:rPr>
          <w:color w:val="99CC00"/>
        </w:rPr>
        <w:t xml:space="preserve"> </w:t>
      </w:r>
      <w:r w:rsidRPr="00FE5369">
        <w:rPr>
          <w:color w:val="000000"/>
        </w:rPr>
        <w:t xml:space="preserve">экз. Заказ </w:t>
      </w:r>
      <w:r w:rsidRPr="00FE5369">
        <w:t>2011-</w:t>
      </w:r>
      <w:r w:rsidR="00AA7DB4">
        <w:t>95</w:t>
      </w:r>
    </w:p>
    <w:p w:rsidR="0040232F" w:rsidRPr="00FE5369" w:rsidRDefault="0040232F" w:rsidP="0040232F">
      <w:pPr>
        <w:ind w:left="851"/>
        <w:jc w:val="both"/>
        <w:rPr>
          <w:b/>
          <w:color w:val="000000"/>
        </w:rPr>
      </w:pPr>
      <w:r w:rsidRPr="00FE5369">
        <w:rPr>
          <w:color w:val="000000"/>
        </w:rPr>
        <w:t>Издательство Алтайского государственного</w:t>
      </w:r>
    </w:p>
    <w:p w:rsidR="0040232F" w:rsidRPr="00FE5369" w:rsidRDefault="0040232F" w:rsidP="0040232F">
      <w:pPr>
        <w:widowControl w:val="0"/>
        <w:ind w:left="131" w:firstLine="720"/>
        <w:jc w:val="both"/>
      </w:pPr>
      <w:r w:rsidRPr="00FE5369">
        <w:t>технического университета</w:t>
      </w:r>
    </w:p>
    <w:p w:rsidR="0040232F" w:rsidRPr="00FE5369" w:rsidRDefault="0040232F" w:rsidP="0040232F">
      <w:pPr>
        <w:widowControl w:val="0"/>
        <w:ind w:left="131" w:firstLine="720"/>
        <w:jc w:val="both"/>
      </w:pPr>
      <w:r w:rsidRPr="00FE5369">
        <w:t>656038, г. Барнаул, пр-т Ленина, 46</w:t>
      </w:r>
    </w:p>
    <w:p w:rsidR="0040232F" w:rsidRPr="00FE5369" w:rsidRDefault="0040232F" w:rsidP="0040232F">
      <w:pPr>
        <w:ind w:left="851"/>
        <w:rPr>
          <w:color w:val="000000"/>
        </w:rPr>
      </w:pPr>
    </w:p>
    <w:p w:rsidR="0040232F" w:rsidRPr="00FE5369" w:rsidRDefault="0040232F" w:rsidP="0040232F">
      <w:pPr>
        <w:ind w:left="851"/>
        <w:rPr>
          <w:color w:val="000000"/>
        </w:rPr>
      </w:pPr>
      <w:r w:rsidRPr="00FE5369">
        <w:rPr>
          <w:color w:val="000000"/>
        </w:rPr>
        <w:t xml:space="preserve">Оригинал-макет подготовлен ИИО БТИ АлтГТУ </w:t>
      </w:r>
    </w:p>
    <w:p w:rsidR="0040232F" w:rsidRPr="00FE5369" w:rsidRDefault="0040232F" w:rsidP="0040232F">
      <w:pPr>
        <w:ind w:left="851"/>
        <w:rPr>
          <w:color w:val="000000"/>
        </w:rPr>
      </w:pPr>
      <w:r w:rsidRPr="00FE5369">
        <w:rPr>
          <w:color w:val="000000"/>
        </w:rPr>
        <w:t>Отпечатано в ИИО БТИ АлтГТУ</w:t>
      </w:r>
    </w:p>
    <w:p w:rsidR="0040232F" w:rsidRPr="00FE5369" w:rsidRDefault="0040232F" w:rsidP="0040232F">
      <w:pPr>
        <w:ind w:left="851"/>
        <w:rPr>
          <w:color w:val="000000"/>
        </w:rPr>
      </w:pPr>
      <w:r w:rsidRPr="00FE5369">
        <w:rPr>
          <w:color w:val="000000"/>
        </w:rPr>
        <w:t>659305, г. Бийск,  ул. Трофимова, 27</w:t>
      </w:r>
    </w:p>
    <w:p w:rsidR="0040232F" w:rsidRDefault="0040232F" w:rsidP="0040232F">
      <w:pPr>
        <w:jc w:val="center"/>
        <w:rPr>
          <w:b/>
          <w:caps/>
          <w:sz w:val="24"/>
          <w:szCs w:val="24"/>
        </w:rPr>
      </w:pPr>
    </w:p>
    <w:p w:rsidR="0040232F" w:rsidRDefault="0040232F" w:rsidP="0040232F">
      <w:pPr>
        <w:jc w:val="center"/>
        <w:rPr>
          <w:b/>
          <w:caps/>
          <w:sz w:val="24"/>
          <w:szCs w:val="24"/>
        </w:rPr>
      </w:pPr>
    </w:p>
    <w:p w:rsidR="0040232F" w:rsidRDefault="0040232F" w:rsidP="0040232F">
      <w:pPr>
        <w:jc w:val="center"/>
        <w:rPr>
          <w:b/>
          <w:caps/>
          <w:sz w:val="24"/>
          <w:szCs w:val="24"/>
        </w:rPr>
      </w:pPr>
    </w:p>
    <w:p w:rsidR="0040232F" w:rsidRDefault="0040232F" w:rsidP="0040232F">
      <w:pPr>
        <w:jc w:val="center"/>
        <w:rPr>
          <w:b/>
          <w:caps/>
          <w:sz w:val="24"/>
          <w:szCs w:val="24"/>
        </w:rPr>
      </w:pPr>
    </w:p>
    <w:p w:rsidR="0040232F" w:rsidRDefault="0040232F" w:rsidP="0040232F">
      <w:pPr>
        <w:jc w:val="center"/>
        <w:rPr>
          <w:b/>
          <w:caps/>
          <w:sz w:val="24"/>
          <w:szCs w:val="24"/>
        </w:rPr>
      </w:pPr>
    </w:p>
    <w:p w:rsidR="0040232F" w:rsidRPr="0040232F" w:rsidRDefault="0040232F" w:rsidP="00034DD5">
      <w:pPr>
        <w:jc w:val="center"/>
        <w:rPr>
          <w:lang w:val="en-US"/>
        </w:rPr>
      </w:pPr>
    </w:p>
    <w:p w:rsidR="00034DD5" w:rsidRDefault="00034DD5" w:rsidP="00034DD5">
      <w:pPr>
        <w:jc w:val="center"/>
        <w:rPr>
          <w:b/>
          <w:caps/>
          <w:sz w:val="24"/>
          <w:szCs w:val="24"/>
        </w:rPr>
      </w:pPr>
    </w:p>
    <w:p w:rsidR="00034DD5" w:rsidRDefault="00BF4F2B" w:rsidP="00034DD5">
      <w:pPr>
        <w:jc w:val="center"/>
        <w:rPr>
          <w:b/>
          <w:caps/>
          <w:sz w:val="24"/>
          <w:szCs w:val="24"/>
        </w:rPr>
      </w:pPr>
      <w:r>
        <w:rPr>
          <w:b/>
          <w:caps/>
          <w:noProof/>
          <w:sz w:val="24"/>
          <w:szCs w:val="24"/>
        </w:rPr>
        <w:pict>
          <v:shape id="_x0000_s1059" type="#_x0000_t202" style="position:absolute;left:0;text-align:left;margin-left:141.75pt;margin-top:21.8pt;width:29.4pt;height:25.05pt;z-index:251658240" stroked="f">
            <v:textbox style="mso-next-textbox:#_x0000_s1059" inset="0,0,0,0">
              <w:txbxContent>
                <w:p w:rsidR="0040232F" w:rsidRDefault="0040232F" w:rsidP="0040232F"/>
              </w:txbxContent>
            </v:textbox>
          </v:shape>
        </w:pict>
      </w:r>
      <w:bookmarkStart w:id="3" w:name="_GoBack"/>
      <w:bookmarkEnd w:id="3"/>
    </w:p>
    <w:sectPr w:rsidR="00034DD5" w:rsidSect="000A29D8">
      <w:footerReference w:type="even" r:id="rId27"/>
      <w:footerReference w:type="default" r:id="rId28"/>
      <w:pgSz w:w="16838" w:h="11906" w:orient="landscape"/>
      <w:pgMar w:top="1134" w:right="1134" w:bottom="1134" w:left="9526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E436D" w:rsidRDefault="005E436D">
      <w:r>
        <w:separator/>
      </w:r>
    </w:p>
  </w:endnote>
  <w:endnote w:type="continuationSeparator" w:id="0">
    <w:p w:rsidR="005E436D" w:rsidRDefault="005E43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15F4E" w:rsidRDefault="00815F4E">
    <w:pPr>
      <w:pStyle w:val="a8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815F4E" w:rsidRDefault="00815F4E">
    <w:pPr>
      <w:pStyle w:val="a8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15F4E" w:rsidRDefault="00815F4E">
    <w:pPr>
      <w:pStyle w:val="a8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0A29D8">
      <w:rPr>
        <w:rStyle w:val="a9"/>
        <w:noProof/>
      </w:rPr>
      <w:t>23</w:t>
    </w:r>
    <w:r>
      <w:rPr>
        <w:rStyle w:val="a9"/>
      </w:rPr>
      <w:fldChar w:fldCharType="end"/>
    </w:r>
  </w:p>
  <w:p w:rsidR="00815F4E" w:rsidRDefault="00815F4E">
    <w:pPr>
      <w:pStyle w:val="a8"/>
      <w:framePr w:wrap="around" w:vAnchor="text" w:hAnchor="margin" w:xAlign="outside" w:y="1"/>
      <w:rPr>
        <w:rStyle w:val="a9"/>
      </w:rPr>
    </w:pPr>
  </w:p>
  <w:p w:rsidR="00815F4E" w:rsidRDefault="00815F4E">
    <w:pPr>
      <w:pStyle w:val="a8"/>
      <w:ind w:right="36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E436D" w:rsidRDefault="005E436D">
      <w:r>
        <w:separator/>
      </w:r>
    </w:p>
  </w:footnote>
  <w:footnote w:type="continuationSeparator" w:id="0">
    <w:p w:rsidR="005E436D" w:rsidRDefault="005E436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>
    <w:nsid w:val="00000002"/>
    <w:multiLevelType w:val="singleLevel"/>
    <w:tmpl w:val="00000002"/>
    <w:name w:val="WW8Num2"/>
    <w:lvl w:ilvl="0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/>
      </w:rPr>
    </w:lvl>
  </w:abstractNum>
  <w:abstractNum w:abstractNumId="2">
    <w:nsid w:val="2BBF7CDF"/>
    <w:multiLevelType w:val="multilevel"/>
    <w:tmpl w:val="72E63B1E"/>
    <w:lvl w:ilvl="0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</w:lvl>
  </w:abstractNum>
  <w:abstractNum w:abstractNumId="3">
    <w:nsid w:val="428109E7"/>
    <w:multiLevelType w:val="hybridMultilevel"/>
    <w:tmpl w:val="510CB4F2"/>
    <w:lvl w:ilvl="0" w:tplc="0BA62F7E">
      <w:start w:val="1"/>
      <w:numFmt w:val="decimal"/>
      <w:lvlText w:val="%1"/>
      <w:lvlJc w:val="left"/>
      <w:pPr>
        <w:tabs>
          <w:tab w:val="num" w:pos="504"/>
        </w:tabs>
        <w:ind w:left="504" w:hanging="360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4DFA3C77"/>
    <w:multiLevelType w:val="multilevel"/>
    <w:tmpl w:val="72E63B1E"/>
    <w:lvl w:ilvl="0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</w:lvl>
  </w:abstractNum>
  <w:abstractNum w:abstractNumId="5">
    <w:nsid w:val="638A6784"/>
    <w:multiLevelType w:val="multilevel"/>
    <w:tmpl w:val="72E63B1E"/>
    <w:lvl w:ilvl="0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6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  <w:num w:numId="5">
    <w:abstractNumId w:val="4"/>
  </w:num>
  <w:num w:numId="6">
    <w:abstractNumId w:val="3"/>
  </w:num>
  <w:num w:numId="7">
    <w:abstractNumId w:val="5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autoHyphenation/>
  <w:hyphenationZone w:val="14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34DD5"/>
    <w:rsid w:val="0001031F"/>
    <w:rsid w:val="00013EA2"/>
    <w:rsid w:val="00017301"/>
    <w:rsid w:val="00024DAF"/>
    <w:rsid w:val="00034DD5"/>
    <w:rsid w:val="00060466"/>
    <w:rsid w:val="000656DF"/>
    <w:rsid w:val="00071C75"/>
    <w:rsid w:val="000A29D8"/>
    <w:rsid w:val="000E2F02"/>
    <w:rsid w:val="000F3BF2"/>
    <w:rsid w:val="00112E23"/>
    <w:rsid w:val="00125858"/>
    <w:rsid w:val="00136F5B"/>
    <w:rsid w:val="00144798"/>
    <w:rsid w:val="00147E4B"/>
    <w:rsid w:val="00155A79"/>
    <w:rsid w:val="00181F2D"/>
    <w:rsid w:val="001D1A5A"/>
    <w:rsid w:val="001F4200"/>
    <w:rsid w:val="002010C3"/>
    <w:rsid w:val="00227CBC"/>
    <w:rsid w:val="002461F1"/>
    <w:rsid w:val="002465ED"/>
    <w:rsid w:val="00252523"/>
    <w:rsid w:val="00286C40"/>
    <w:rsid w:val="002B4A5C"/>
    <w:rsid w:val="002B6B95"/>
    <w:rsid w:val="002C640A"/>
    <w:rsid w:val="00307E09"/>
    <w:rsid w:val="00315A92"/>
    <w:rsid w:val="0034435F"/>
    <w:rsid w:val="00345608"/>
    <w:rsid w:val="00350CBE"/>
    <w:rsid w:val="0040232F"/>
    <w:rsid w:val="00460897"/>
    <w:rsid w:val="004B3421"/>
    <w:rsid w:val="004D51E4"/>
    <w:rsid w:val="004E3ECB"/>
    <w:rsid w:val="004E60C8"/>
    <w:rsid w:val="005075DB"/>
    <w:rsid w:val="00523D96"/>
    <w:rsid w:val="00540499"/>
    <w:rsid w:val="005568BF"/>
    <w:rsid w:val="005628BC"/>
    <w:rsid w:val="005C3633"/>
    <w:rsid w:val="005E1036"/>
    <w:rsid w:val="005E3FA0"/>
    <w:rsid w:val="005E436D"/>
    <w:rsid w:val="005F6A79"/>
    <w:rsid w:val="0060085F"/>
    <w:rsid w:val="00604455"/>
    <w:rsid w:val="0065592B"/>
    <w:rsid w:val="006565D6"/>
    <w:rsid w:val="00693743"/>
    <w:rsid w:val="00696C72"/>
    <w:rsid w:val="006C18DF"/>
    <w:rsid w:val="006D2FE9"/>
    <w:rsid w:val="0072506A"/>
    <w:rsid w:val="007335E7"/>
    <w:rsid w:val="00736895"/>
    <w:rsid w:val="007A23EF"/>
    <w:rsid w:val="007A35B6"/>
    <w:rsid w:val="007A775F"/>
    <w:rsid w:val="007B75FF"/>
    <w:rsid w:val="007C4E6C"/>
    <w:rsid w:val="007C6F31"/>
    <w:rsid w:val="007D4FF8"/>
    <w:rsid w:val="007F59D4"/>
    <w:rsid w:val="00811A13"/>
    <w:rsid w:val="00811A99"/>
    <w:rsid w:val="00815F4E"/>
    <w:rsid w:val="00884E17"/>
    <w:rsid w:val="0088710B"/>
    <w:rsid w:val="008907B3"/>
    <w:rsid w:val="008B2896"/>
    <w:rsid w:val="009036CB"/>
    <w:rsid w:val="0090388C"/>
    <w:rsid w:val="00967933"/>
    <w:rsid w:val="00980056"/>
    <w:rsid w:val="00981AE5"/>
    <w:rsid w:val="00991E76"/>
    <w:rsid w:val="009B475E"/>
    <w:rsid w:val="009B6FCD"/>
    <w:rsid w:val="009C2657"/>
    <w:rsid w:val="009D6CB2"/>
    <w:rsid w:val="00A03609"/>
    <w:rsid w:val="00A25A94"/>
    <w:rsid w:val="00A436DA"/>
    <w:rsid w:val="00A75A6B"/>
    <w:rsid w:val="00A90059"/>
    <w:rsid w:val="00AA7170"/>
    <w:rsid w:val="00AA7DB4"/>
    <w:rsid w:val="00AB14F5"/>
    <w:rsid w:val="00AC0CD2"/>
    <w:rsid w:val="00AF5DAB"/>
    <w:rsid w:val="00B0799D"/>
    <w:rsid w:val="00B158A3"/>
    <w:rsid w:val="00B53B52"/>
    <w:rsid w:val="00B85F93"/>
    <w:rsid w:val="00B92478"/>
    <w:rsid w:val="00BB54CE"/>
    <w:rsid w:val="00BB7BD9"/>
    <w:rsid w:val="00BE2698"/>
    <w:rsid w:val="00BE4973"/>
    <w:rsid w:val="00BE6624"/>
    <w:rsid w:val="00BF4F2B"/>
    <w:rsid w:val="00C010ED"/>
    <w:rsid w:val="00C24D4B"/>
    <w:rsid w:val="00C31435"/>
    <w:rsid w:val="00C5422A"/>
    <w:rsid w:val="00C65C34"/>
    <w:rsid w:val="00C84A4C"/>
    <w:rsid w:val="00C869EA"/>
    <w:rsid w:val="00C9080B"/>
    <w:rsid w:val="00C91745"/>
    <w:rsid w:val="00C91761"/>
    <w:rsid w:val="00CB6022"/>
    <w:rsid w:val="00CC1C3C"/>
    <w:rsid w:val="00CD67F9"/>
    <w:rsid w:val="00CD7ADD"/>
    <w:rsid w:val="00D04F50"/>
    <w:rsid w:val="00D1243E"/>
    <w:rsid w:val="00D65902"/>
    <w:rsid w:val="00D77216"/>
    <w:rsid w:val="00D909D1"/>
    <w:rsid w:val="00D91324"/>
    <w:rsid w:val="00DC0AE3"/>
    <w:rsid w:val="00DC307B"/>
    <w:rsid w:val="00DE156A"/>
    <w:rsid w:val="00DF7368"/>
    <w:rsid w:val="00E251F7"/>
    <w:rsid w:val="00E35A1C"/>
    <w:rsid w:val="00E57C80"/>
    <w:rsid w:val="00ED1D39"/>
    <w:rsid w:val="00ED6D7A"/>
    <w:rsid w:val="00EE7C41"/>
    <w:rsid w:val="00EF2FC4"/>
    <w:rsid w:val="00F0312B"/>
    <w:rsid w:val="00F17B96"/>
    <w:rsid w:val="00F634B8"/>
    <w:rsid w:val="00F74D04"/>
    <w:rsid w:val="00FC0F07"/>
    <w:rsid w:val="00FC4E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1"/>
    <o:shapelayout v:ext="edit">
      <o:idmap v:ext="edit" data="1"/>
    </o:shapelayout>
  </w:shapeDefaults>
  <w:decimalSymbol w:val=","/>
  <w:listSeparator w:val=";"/>
  <w15:chartTrackingRefBased/>
  <w15:docId w15:val="{4A18E006-04DD-41A8-B534-99D921CA5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uiPriority="9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34DD5"/>
    <w:rPr>
      <w:rFonts w:eastAsia="Times New Roman"/>
    </w:rPr>
  </w:style>
  <w:style w:type="paragraph" w:styleId="1">
    <w:name w:val="heading 1"/>
    <w:basedOn w:val="a"/>
    <w:next w:val="a"/>
    <w:qFormat/>
    <w:rsid w:val="00034DD5"/>
    <w:pPr>
      <w:keepNext/>
      <w:outlineLvl w:val="0"/>
    </w:pPr>
    <w:rPr>
      <w:b/>
      <w:bCs/>
      <w:i/>
      <w:iCs/>
      <w:lang w:eastAsia="ar-SA"/>
    </w:rPr>
  </w:style>
  <w:style w:type="paragraph" w:styleId="2">
    <w:name w:val="heading 2"/>
    <w:basedOn w:val="a"/>
    <w:next w:val="a"/>
    <w:qFormat/>
    <w:rsid w:val="00034DD5"/>
    <w:pPr>
      <w:keepNext/>
      <w:overflowPunct w:val="0"/>
      <w:autoSpaceDE w:val="0"/>
      <w:autoSpaceDN w:val="0"/>
      <w:adjustRightInd w:val="0"/>
      <w:ind w:firstLine="454"/>
      <w:jc w:val="both"/>
      <w:outlineLvl w:val="1"/>
    </w:pPr>
  </w:style>
  <w:style w:type="paragraph" w:styleId="3">
    <w:name w:val="heading 3"/>
    <w:basedOn w:val="a"/>
    <w:next w:val="a"/>
    <w:qFormat/>
    <w:rsid w:val="00034DD5"/>
    <w:pPr>
      <w:keepNext/>
      <w:overflowPunct w:val="0"/>
      <w:autoSpaceDE w:val="0"/>
      <w:autoSpaceDN w:val="0"/>
      <w:adjustRightInd w:val="0"/>
      <w:jc w:val="both"/>
      <w:outlineLvl w:val="2"/>
    </w:pPr>
    <w:rPr>
      <w:rFonts w:ascii="Arial" w:hAnsi="Arial"/>
      <w:i/>
      <w:sz w:val="16"/>
    </w:rPr>
  </w:style>
  <w:style w:type="paragraph" w:styleId="4">
    <w:name w:val="heading 4"/>
    <w:basedOn w:val="a"/>
    <w:next w:val="a"/>
    <w:qFormat/>
    <w:rsid w:val="00034DD5"/>
    <w:pPr>
      <w:keepNext/>
      <w:overflowPunct w:val="0"/>
      <w:autoSpaceDE w:val="0"/>
      <w:autoSpaceDN w:val="0"/>
      <w:adjustRightInd w:val="0"/>
      <w:ind w:right="-259"/>
      <w:jc w:val="both"/>
      <w:outlineLvl w:val="3"/>
    </w:pPr>
    <w:rPr>
      <w:rFonts w:ascii="Arial" w:hAnsi="Arial"/>
      <w:i/>
      <w:sz w:val="16"/>
    </w:rPr>
  </w:style>
  <w:style w:type="paragraph" w:styleId="5">
    <w:name w:val="heading 5"/>
    <w:basedOn w:val="a"/>
    <w:next w:val="a"/>
    <w:qFormat/>
    <w:rsid w:val="00034DD5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8">
    <w:name w:val="heading 8"/>
    <w:basedOn w:val="a"/>
    <w:next w:val="a"/>
    <w:qFormat/>
    <w:rsid w:val="00034DD5"/>
    <w:pPr>
      <w:spacing w:before="240" w:after="60"/>
      <w:outlineLvl w:val="7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Чертежный"/>
    <w:rsid w:val="00034DD5"/>
    <w:pPr>
      <w:jc w:val="both"/>
    </w:pPr>
    <w:rPr>
      <w:rFonts w:ascii="ISOCPEUR" w:eastAsia="Times New Roman" w:hAnsi="ISOCPEUR"/>
      <w:i/>
      <w:iCs/>
      <w:sz w:val="28"/>
      <w:szCs w:val="28"/>
      <w:lang w:val="uk-UA"/>
    </w:rPr>
  </w:style>
  <w:style w:type="paragraph" w:styleId="a4">
    <w:name w:val="Body Text"/>
    <w:basedOn w:val="a"/>
    <w:rsid w:val="00034DD5"/>
    <w:pPr>
      <w:jc w:val="both"/>
    </w:pPr>
    <w:rPr>
      <w:sz w:val="24"/>
      <w:szCs w:val="24"/>
    </w:rPr>
  </w:style>
  <w:style w:type="paragraph" w:styleId="a5">
    <w:name w:val="Body Text Indent"/>
    <w:basedOn w:val="a"/>
    <w:rsid w:val="00034DD5"/>
    <w:pPr>
      <w:spacing w:after="120"/>
      <w:ind w:left="283"/>
    </w:pPr>
  </w:style>
  <w:style w:type="paragraph" w:styleId="20">
    <w:name w:val="toc 2"/>
    <w:basedOn w:val="a"/>
    <w:next w:val="a"/>
    <w:semiHidden/>
    <w:rsid w:val="00034DD5"/>
    <w:pPr>
      <w:tabs>
        <w:tab w:val="right" w:leader="dot" w:pos="6152"/>
      </w:tabs>
      <w:overflowPunct w:val="0"/>
      <w:autoSpaceDE w:val="0"/>
      <w:autoSpaceDN w:val="0"/>
      <w:adjustRightInd w:val="0"/>
      <w:spacing w:before="120"/>
      <w:ind w:left="200" w:firstLine="454"/>
    </w:pPr>
    <w:rPr>
      <w:i/>
    </w:rPr>
  </w:style>
  <w:style w:type="paragraph" w:styleId="a6">
    <w:name w:val="List"/>
    <w:basedOn w:val="a"/>
    <w:rsid w:val="00034DD5"/>
    <w:pPr>
      <w:ind w:left="283" w:hanging="283"/>
    </w:pPr>
    <w:rPr>
      <w:lang w:eastAsia="ar-SA"/>
    </w:rPr>
  </w:style>
  <w:style w:type="paragraph" w:styleId="21">
    <w:name w:val="Body Text 2"/>
    <w:basedOn w:val="a"/>
    <w:rsid w:val="00034DD5"/>
    <w:pPr>
      <w:spacing w:after="120" w:line="480" w:lineRule="auto"/>
    </w:pPr>
  </w:style>
  <w:style w:type="paragraph" w:customStyle="1" w:styleId="a7">
    <w:name w:val="Центр"/>
    <w:basedOn w:val="a8"/>
    <w:rsid w:val="00034DD5"/>
    <w:pPr>
      <w:tabs>
        <w:tab w:val="clear" w:pos="4677"/>
        <w:tab w:val="clear" w:pos="9355"/>
        <w:tab w:val="center" w:pos="4536"/>
        <w:tab w:val="right" w:pos="9072"/>
      </w:tabs>
      <w:overflowPunct w:val="0"/>
      <w:autoSpaceDE w:val="0"/>
      <w:autoSpaceDN w:val="0"/>
      <w:adjustRightInd w:val="0"/>
      <w:jc w:val="center"/>
    </w:pPr>
  </w:style>
  <w:style w:type="paragraph" w:customStyle="1" w:styleId="210">
    <w:name w:val="Основной текст 21"/>
    <w:basedOn w:val="a"/>
    <w:rsid w:val="00034DD5"/>
    <w:pPr>
      <w:suppressAutoHyphens/>
      <w:jc w:val="both"/>
    </w:pPr>
    <w:rPr>
      <w:sz w:val="24"/>
      <w:lang w:eastAsia="ar-SA"/>
    </w:rPr>
  </w:style>
  <w:style w:type="paragraph" w:customStyle="1" w:styleId="31">
    <w:name w:val="Основной текст 31"/>
    <w:basedOn w:val="a"/>
    <w:rsid w:val="00034DD5"/>
    <w:pPr>
      <w:suppressAutoHyphens/>
    </w:pPr>
    <w:rPr>
      <w:sz w:val="24"/>
      <w:lang w:eastAsia="ar-SA"/>
    </w:rPr>
  </w:style>
  <w:style w:type="paragraph" w:customStyle="1" w:styleId="10">
    <w:name w:val="Звичайний1"/>
    <w:rsid w:val="00034DD5"/>
    <w:pPr>
      <w:widowControl w:val="0"/>
      <w:snapToGrid w:val="0"/>
    </w:pPr>
    <w:rPr>
      <w:rFonts w:eastAsia="Times New Roman"/>
      <w:sz w:val="18"/>
    </w:rPr>
  </w:style>
  <w:style w:type="paragraph" w:customStyle="1" w:styleId="FR2">
    <w:name w:val="FR2"/>
    <w:rsid w:val="00034DD5"/>
    <w:pPr>
      <w:widowControl w:val="0"/>
      <w:snapToGrid w:val="0"/>
    </w:pPr>
    <w:rPr>
      <w:rFonts w:ascii="Arial" w:eastAsia="Times New Roman" w:hAnsi="Arial"/>
    </w:rPr>
  </w:style>
  <w:style w:type="paragraph" w:customStyle="1" w:styleId="FR1">
    <w:name w:val="FR1"/>
    <w:rsid w:val="00034DD5"/>
    <w:pPr>
      <w:widowControl w:val="0"/>
    </w:pPr>
    <w:rPr>
      <w:rFonts w:eastAsia="Times New Roman"/>
    </w:rPr>
  </w:style>
  <w:style w:type="character" w:styleId="a9">
    <w:name w:val="page number"/>
    <w:basedOn w:val="a0"/>
    <w:rsid w:val="00034DD5"/>
  </w:style>
  <w:style w:type="paragraph" w:styleId="a8">
    <w:name w:val="footer"/>
    <w:basedOn w:val="a"/>
    <w:rsid w:val="00034DD5"/>
    <w:pPr>
      <w:tabs>
        <w:tab w:val="center" w:pos="4677"/>
        <w:tab w:val="right" w:pos="9355"/>
      </w:tabs>
    </w:pPr>
  </w:style>
  <w:style w:type="paragraph" w:styleId="aa">
    <w:name w:val="header"/>
    <w:basedOn w:val="a"/>
    <w:rsid w:val="00034DD5"/>
    <w:pPr>
      <w:tabs>
        <w:tab w:val="center" w:pos="4677"/>
        <w:tab w:val="right" w:pos="9355"/>
      </w:tabs>
    </w:pPr>
  </w:style>
  <w:style w:type="paragraph" w:customStyle="1" w:styleId="Style6">
    <w:name w:val="Style6"/>
    <w:basedOn w:val="a"/>
    <w:rsid w:val="00034DD5"/>
    <w:pPr>
      <w:widowControl w:val="0"/>
      <w:autoSpaceDE w:val="0"/>
      <w:autoSpaceDN w:val="0"/>
      <w:adjustRightInd w:val="0"/>
      <w:spacing w:line="223" w:lineRule="exact"/>
      <w:jc w:val="both"/>
    </w:pPr>
    <w:rPr>
      <w:sz w:val="24"/>
      <w:szCs w:val="24"/>
    </w:rPr>
  </w:style>
  <w:style w:type="character" w:customStyle="1" w:styleId="FontStyle108">
    <w:name w:val="Font Style108"/>
    <w:basedOn w:val="a0"/>
    <w:rsid w:val="00034DD5"/>
    <w:rPr>
      <w:rFonts w:ascii="Times New Roman" w:hAnsi="Times New Roman" w:cs="Times New Roman" w:hint="default"/>
      <w:sz w:val="18"/>
      <w:szCs w:val="18"/>
    </w:rPr>
  </w:style>
  <w:style w:type="paragraph" w:customStyle="1" w:styleId="11">
    <w:name w:val="Основний текст з відступом1"/>
    <w:basedOn w:val="a"/>
    <w:rsid w:val="00CD67F9"/>
    <w:pPr>
      <w:spacing w:after="120"/>
      <w:ind w:left="283"/>
    </w:pPr>
    <w:rPr>
      <w:rFonts w:eastAsia="SimSun"/>
    </w:rPr>
  </w:style>
  <w:style w:type="character" w:styleId="ab">
    <w:name w:val="Hyperlink"/>
    <w:basedOn w:val="a0"/>
    <w:rsid w:val="00BE269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0B3E1E-2587-4B3D-A74E-698F12004D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913</Words>
  <Characters>28007</Characters>
  <Application>Microsoft Office Word</Application>
  <DocSecurity>0</DocSecurity>
  <Lines>233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328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ня</dc:creator>
  <cp:keywords/>
  <cp:lastModifiedBy>Irina</cp:lastModifiedBy>
  <cp:revision>2</cp:revision>
  <dcterms:created xsi:type="dcterms:W3CDTF">2014-08-01T15:50:00Z</dcterms:created>
  <dcterms:modified xsi:type="dcterms:W3CDTF">2014-08-01T15:50:00Z</dcterms:modified>
</cp:coreProperties>
</file>